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9"/>
        <w:gridCol w:w="5103"/>
      </w:tblGrid>
      <w:tr w:rsidR="00F67388" w:rsidRPr="006E1BA3" w:rsidTr="00F67388">
        <w:trPr>
          <w:jc w:val="center"/>
        </w:trPr>
        <w:tc>
          <w:tcPr>
            <w:tcW w:w="5529" w:type="dxa"/>
          </w:tcPr>
          <w:p w:rsidR="00F67388" w:rsidRPr="006E1BA3" w:rsidRDefault="00F67388" w:rsidP="00375FA2">
            <w:pPr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bCs/>
                <w:sz w:val="24"/>
                <w:szCs w:val="24"/>
              </w:rPr>
              <w:t>PGD&amp;ĐT HUYỆN AN LÃO</w:t>
            </w:r>
          </w:p>
          <w:p w:rsidR="00F67388" w:rsidRPr="00A8065F" w:rsidRDefault="00F67388" w:rsidP="00375FA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</w:pPr>
            <w:r w:rsidRPr="00A8065F"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  <w:t>TRƯỜNG THCS THÁI SƠN</w:t>
            </w:r>
          </w:p>
        </w:tc>
        <w:tc>
          <w:tcPr>
            <w:tcW w:w="5103" w:type="dxa"/>
          </w:tcPr>
          <w:p w:rsidR="00F958F7" w:rsidRPr="006E1BA3" w:rsidRDefault="00F67388" w:rsidP="009C5974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ĐỀ KIỂM TRA </w:t>
            </w:r>
            <w:r w:rsidR="00E236CC" w:rsidRPr="006E1BA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UỐI </w:t>
            </w:r>
            <w:r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HỌC KỲ I </w:t>
            </w:r>
          </w:p>
          <w:p w:rsidR="00F67388" w:rsidRPr="006E1BA3" w:rsidRDefault="00F67388" w:rsidP="00096E9C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>NĂM HỌ</w:t>
            </w:r>
            <w:r w:rsidR="00055DEB"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>C 20</w:t>
            </w:r>
            <w:r w:rsidR="00D9022D" w:rsidRPr="006E1BA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096E9C" w:rsidRPr="006E1BA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– 20</w:t>
            </w:r>
            <w:r w:rsidR="009C5974"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>2</w:t>
            </w:r>
            <w:r w:rsidR="00096E9C" w:rsidRPr="006E1BA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</w:p>
        </w:tc>
      </w:tr>
      <w:tr w:rsidR="00F67388" w:rsidRPr="006E1BA3" w:rsidTr="00F67388">
        <w:trPr>
          <w:trHeight w:val="1168"/>
          <w:jc w:val="center"/>
        </w:trPr>
        <w:tc>
          <w:tcPr>
            <w:tcW w:w="5529" w:type="dxa"/>
          </w:tcPr>
          <w:p w:rsidR="00F67388" w:rsidRPr="006E1BA3" w:rsidRDefault="00F67388" w:rsidP="00375FA2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E0A49" w:rsidRPr="006E1BA3" w:rsidRDefault="008E0A49" w:rsidP="00375FA2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103" w:type="dxa"/>
          </w:tcPr>
          <w:p w:rsidR="00F67388" w:rsidRPr="006E1BA3" w:rsidRDefault="00F67388" w:rsidP="00DB3A14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b/>
                <w:sz w:val="24"/>
                <w:szCs w:val="24"/>
              </w:rPr>
              <w:t>Môn: Toán 9</w:t>
            </w:r>
          </w:p>
          <w:p w:rsidR="00F67388" w:rsidRPr="006E1BA3" w:rsidRDefault="00DB3A14" w:rsidP="00DB3A14">
            <w:pPr>
              <w:tabs>
                <w:tab w:val="left" w:pos="3570"/>
              </w:tabs>
              <w:jc w:val="center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i/>
                <w:sz w:val="24"/>
                <w:szCs w:val="24"/>
              </w:rPr>
              <w:t>(</w:t>
            </w:r>
            <w:r w:rsidR="00F67388" w:rsidRPr="006E1BA3">
              <w:rPr>
                <w:rFonts w:asciiTheme="majorHAnsi" w:hAnsiTheme="majorHAnsi" w:cstheme="majorHAnsi"/>
                <w:i/>
                <w:sz w:val="24"/>
                <w:szCs w:val="24"/>
              </w:rPr>
              <w:t>Thời gian làmbài: 90 phút</w:t>
            </w:r>
            <w:r w:rsidRPr="006E1BA3">
              <w:rPr>
                <w:rFonts w:asciiTheme="majorHAnsi" w:hAnsiTheme="majorHAnsi" w:cstheme="majorHAnsi"/>
                <w:i/>
                <w:sz w:val="24"/>
                <w:szCs w:val="24"/>
              </w:rPr>
              <w:t>)</w:t>
            </w:r>
          </w:p>
          <w:p w:rsidR="00F67388" w:rsidRPr="006E1BA3" w:rsidRDefault="00F67388" w:rsidP="00096E9C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Người ra đề: </w:t>
            </w:r>
            <w:r w:rsidR="00096E9C" w:rsidRPr="006E1BA3">
              <w:rPr>
                <w:rFonts w:asciiTheme="majorHAnsi" w:hAnsiTheme="majorHAnsi" w:cstheme="majorHAnsi"/>
                <w:sz w:val="24"/>
                <w:szCs w:val="24"/>
              </w:rPr>
              <w:t>Nguyễn Thị Vin</w:t>
            </w:r>
          </w:p>
        </w:tc>
      </w:tr>
    </w:tbl>
    <w:p w:rsidR="00096E9C" w:rsidRPr="006E1BA3" w:rsidRDefault="006E1BA3" w:rsidP="00096E9C">
      <w:pPr>
        <w:ind w:left="360"/>
        <w:rPr>
          <w:rFonts w:asciiTheme="majorHAnsi" w:hAnsiTheme="majorHAnsi" w:cstheme="majorHAnsi"/>
          <w:b/>
          <w:i/>
          <w:iCs/>
          <w:sz w:val="24"/>
          <w:szCs w:val="24"/>
          <w:u w:val="single"/>
          <w:lang w:val="nl-NL"/>
        </w:rPr>
      </w:pPr>
      <w:r>
        <w:rPr>
          <w:rFonts w:asciiTheme="majorHAnsi" w:hAnsiTheme="majorHAnsi" w:cstheme="majorHAnsi"/>
          <w:b/>
          <w:iCs/>
          <w:sz w:val="24"/>
          <w:szCs w:val="24"/>
          <w:lang w:val="nl-NL"/>
        </w:rPr>
        <w:t>I</w:t>
      </w:r>
      <w:r w:rsidR="00096E9C" w:rsidRPr="006E1BA3">
        <w:rPr>
          <w:rFonts w:asciiTheme="majorHAnsi" w:hAnsiTheme="majorHAnsi" w:cstheme="majorHAnsi"/>
          <w:b/>
          <w:iCs/>
          <w:sz w:val="24"/>
          <w:szCs w:val="24"/>
          <w:lang w:val="nl-NL"/>
        </w:rPr>
        <w:t>.</w:t>
      </w:r>
      <w:r w:rsidR="008E0A49" w:rsidRPr="006E1BA3">
        <w:rPr>
          <w:rFonts w:asciiTheme="majorHAnsi" w:hAnsiTheme="majorHAnsi" w:cstheme="majorHAnsi"/>
          <w:b/>
          <w:iCs/>
          <w:sz w:val="24"/>
          <w:szCs w:val="24"/>
          <w:lang w:val="nl-NL"/>
        </w:rPr>
        <w:t>Ma trậ</w:t>
      </w:r>
      <w:r w:rsidR="00096E9C" w:rsidRPr="006E1BA3">
        <w:rPr>
          <w:rFonts w:asciiTheme="majorHAnsi" w:hAnsiTheme="majorHAnsi" w:cstheme="majorHAnsi"/>
          <w:b/>
          <w:iCs/>
          <w:sz w:val="24"/>
          <w:szCs w:val="24"/>
          <w:lang w:val="nl-NL"/>
        </w:rPr>
        <w:t xml:space="preserve">n </w:t>
      </w:r>
    </w:p>
    <w:tbl>
      <w:tblPr>
        <w:tblW w:w="10415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8"/>
        <w:gridCol w:w="1027"/>
        <w:gridCol w:w="277"/>
        <w:gridCol w:w="994"/>
        <w:gridCol w:w="996"/>
        <w:gridCol w:w="851"/>
        <w:gridCol w:w="993"/>
        <w:gridCol w:w="82"/>
        <w:gridCol w:w="770"/>
        <w:gridCol w:w="851"/>
        <w:gridCol w:w="709"/>
        <w:gridCol w:w="708"/>
        <w:gridCol w:w="709"/>
      </w:tblGrid>
      <w:tr w:rsidR="00096E9C" w:rsidRPr="006D083A" w:rsidTr="009F4E52">
        <w:trPr>
          <w:trHeight w:val="389"/>
        </w:trPr>
        <w:tc>
          <w:tcPr>
            <w:tcW w:w="14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</w:pPr>
            <w:r w:rsidRPr="006D083A">
              <w:rPr>
                <w:rFonts w:eastAsia="TimesNewRomanPS-BoldMT"/>
                <w:b/>
                <w:color w:val="000000" w:themeColor="text1"/>
                <w:lang w:val="nl-NL"/>
              </w:rPr>
              <w:t xml:space="preserve">    </w:t>
            </w: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  <w:t>Cấp</w:t>
            </w: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 xml:space="preserve"> </w:t>
            </w: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  <w:t>độ</w:t>
            </w:r>
          </w:p>
          <w:p w:rsidR="00096E9C" w:rsidRPr="006D083A" w:rsidRDefault="00096E9C" w:rsidP="009F4E52">
            <w:pPr>
              <w:spacing w:after="0" w:line="240" w:lineRule="auto"/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  <w:t xml:space="preserve"> </w:t>
            </w:r>
          </w:p>
          <w:p w:rsidR="00096E9C" w:rsidRPr="006D083A" w:rsidRDefault="00096E9C" w:rsidP="009F4E52">
            <w:pPr>
              <w:spacing w:after="0" w:line="240" w:lineRule="auto"/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</w:pPr>
          </w:p>
          <w:p w:rsidR="00096E9C" w:rsidRPr="006D083A" w:rsidRDefault="00096E9C" w:rsidP="009F4E52">
            <w:pPr>
              <w:spacing w:after="0" w:line="240" w:lineRule="auto"/>
              <w:rPr>
                <w:rFonts w:eastAsia="TimesNewRomanPS-BoldMT"/>
                <w:b/>
                <w:color w:val="000000" w:themeColor="text1"/>
                <w:lang w:val="nl-NL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  <w:t xml:space="preserve"> Chủ đề</w:t>
            </w:r>
            <w:r w:rsidRPr="006D083A">
              <w:rPr>
                <w:rFonts w:eastAsia="TimesNewRomanPS-BoldMT"/>
                <w:b/>
                <w:color w:val="000000" w:themeColor="text1"/>
                <w:lang w:val="nl-NL"/>
              </w:rPr>
              <w:t xml:space="preserve"> </w:t>
            </w:r>
          </w:p>
        </w:tc>
        <w:tc>
          <w:tcPr>
            <w:tcW w:w="2298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  <w:t>Nhận biết</w:t>
            </w:r>
          </w:p>
        </w:tc>
        <w:tc>
          <w:tcPr>
            <w:tcW w:w="184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  <w:t>Thông hiểu</w:t>
            </w:r>
          </w:p>
        </w:tc>
        <w:tc>
          <w:tcPr>
            <w:tcW w:w="340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  <w:t>Vận dụng</w:t>
            </w:r>
          </w:p>
        </w:tc>
        <w:tc>
          <w:tcPr>
            <w:tcW w:w="14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  <w:t>Tổ</w:t>
            </w: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  <w:t>ng</w:t>
            </w:r>
          </w:p>
        </w:tc>
      </w:tr>
      <w:tr w:rsidR="00096E9C" w:rsidRPr="006D083A" w:rsidTr="009F4E52">
        <w:trPr>
          <w:trHeight w:val="145"/>
        </w:trPr>
        <w:tc>
          <w:tcPr>
            <w:tcW w:w="14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eastAsia="TimesNewRomanPS-BoldMT" w:cstheme="minorBidi"/>
                <w:b/>
                <w:color w:val="000000" w:themeColor="text1"/>
                <w:lang w:val="nl-NL" w:eastAsia="en-US"/>
              </w:rPr>
            </w:pPr>
          </w:p>
        </w:tc>
        <w:tc>
          <w:tcPr>
            <w:tcW w:w="2298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eastAsia="TimesNewRomanPS-BoldMT" w:cstheme="minorBidi"/>
                <w:b/>
                <w:color w:val="000000" w:themeColor="text1"/>
                <w:lang w:val="nl-NL" w:eastAsia="en-US"/>
              </w:rPr>
            </w:pPr>
          </w:p>
        </w:tc>
        <w:tc>
          <w:tcPr>
            <w:tcW w:w="184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eastAsia="TimesNewRomanPS-BoldMT" w:cstheme="minorBidi"/>
                <w:b/>
                <w:color w:val="000000" w:themeColor="text1"/>
                <w:lang w:val="nl-NL" w:eastAsia="en-US"/>
              </w:rPr>
            </w:pP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  <w:t>Cấp độ thấp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  <w:spacing w:val="-6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  <w:t>Cấp độ cao</w:t>
            </w:r>
          </w:p>
        </w:tc>
        <w:tc>
          <w:tcPr>
            <w:tcW w:w="14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eastAsia="TimesNewRomanPS-BoldMT" w:cstheme="minorBidi"/>
                <w:b/>
                <w:color w:val="000000" w:themeColor="text1"/>
                <w:lang w:val="nl-NL" w:eastAsia="en-US"/>
              </w:rPr>
            </w:pPr>
          </w:p>
        </w:tc>
      </w:tr>
      <w:tr w:rsidR="00096E9C" w:rsidRPr="006D083A" w:rsidTr="009F4E52">
        <w:trPr>
          <w:trHeight w:val="575"/>
        </w:trPr>
        <w:tc>
          <w:tcPr>
            <w:tcW w:w="14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eastAsia="TimesNewRomanPS-BoldMT" w:cstheme="minorBidi"/>
                <w:b/>
                <w:color w:val="000000" w:themeColor="text1"/>
                <w:lang w:val="nl-NL" w:eastAsia="en-US"/>
              </w:rPr>
            </w:pP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NKQ</w:t>
            </w: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L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NKQ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L</w:t>
            </w:r>
          </w:p>
        </w:tc>
        <w:tc>
          <w:tcPr>
            <w:tcW w:w="1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NKQ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NKQ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L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TL</w:t>
            </w:r>
          </w:p>
        </w:tc>
      </w:tr>
      <w:tr w:rsidR="00096E9C" w:rsidRPr="006D083A" w:rsidTr="006D083A">
        <w:trPr>
          <w:trHeight w:val="839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239" w:hanging="239"/>
              <w:rPr>
                <w:rFonts w:asciiTheme="majorHAnsi" w:hAnsiTheme="majorHAnsi" w:cstheme="majorHAnsi"/>
                <w:b/>
                <w:i/>
                <w:color w:val="000000" w:themeColor="text1"/>
                <w:sz w:val="22"/>
                <w:lang w:val="vi-VN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  <w:sz w:val="22"/>
                <w:lang w:val="vi-VN"/>
              </w:rPr>
              <w:t>Căn bậc hai , căn bậc ba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>Nắm được đ/n,</w:t>
            </w:r>
            <w:r w:rsidRPr="006D083A">
              <w:rPr>
                <w:rFonts w:asciiTheme="majorHAnsi" w:hAnsiTheme="majorHAnsi" w:cstheme="majorHAnsi"/>
                <w:color w:val="000000" w:themeColor="text1"/>
              </w:rPr>
              <w:t>căn bậc hai , căn bậc ba,</w:t>
            </w:r>
            <w:r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 xml:space="preserve"> t/c</w:t>
            </w:r>
            <w:r w:rsidRPr="006D083A">
              <w:rPr>
                <w:rFonts w:asciiTheme="majorHAnsi" w:hAnsiTheme="majorHAnsi" w:cstheme="majorHAnsi"/>
                <w:color w:val="000000" w:themeColor="text1"/>
              </w:rPr>
              <w:t xml:space="preserve"> , điều kiện xác định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</w:rPr>
              <w:t>.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>Các phép tính và các phép biến đổi về căn bậc hai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>.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</w:rPr>
              <w:t>Vận dụng tìm ĐKXĐ trong bài tập tổng hợp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</w:rPr>
              <w:t>.</w:t>
            </w:r>
            <w:r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 xml:space="preserve"> 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>Tìm được giá trị nhỏ nhất của biểu thứ</w:t>
            </w:r>
            <w:r w:rsidRPr="006D083A">
              <w:rPr>
                <w:rFonts w:asciiTheme="majorHAnsi" w:hAnsiTheme="majorHAnsi" w:cstheme="majorHAnsi"/>
                <w:color w:val="000000" w:themeColor="text1"/>
              </w:rPr>
              <w:t>c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>.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rPr>
                <w:color w:val="000000" w:themeColor="text1"/>
                <w:lang w:val="nl-NL"/>
              </w:rPr>
            </w:pPr>
          </w:p>
        </w:tc>
      </w:tr>
      <w:tr w:rsidR="00096E9C" w:rsidRPr="006D083A" w:rsidTr="006D083A">
        <w:trPr>
          <w:trHeight w:val="698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câu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điểm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0,</w:t>
            </w: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0</w:t>
            </w:r>
            <w:r w:rsidRPr="006D083A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0,</w:t>
            </w: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0,2</w:t>
            </w: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4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0,8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3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2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</w:tc>
      </w:tr>
      <w:tr w:rsidR="00096E9C" w:rsidRPr="006D083A" w:rsidTr="006D083A">
        <w:trPr>
          <w:trHeight w:val="1405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239" w:hanging="239"/>
              <w:rPr>
                <w:rFonts w:asciiTheme="majorHAnsi" w:hAnsiTheme="majorHAnsi" w:cstheme="majorHAnsi"/>
                <w:b/>
                <w:color w:val="000000" w:themeColor="text1"/>
                <w:sz w:val="22"/>
                <w:lang w:val="nl-NL"/>
              </w:rPr>
            </w:pPr>
            <w:r w:rsidRPr="006D083A">
              <w:rPr>
                <w:rFonts w:asciiTheme="majorHAnsi" w:hAnsiTheme="majorHAnsi" w:cstheme="majorHAnsi"/>
                <w:iCs/>
                <w:color w:val="000000" w:themeColor="text1"/>
                <w:sz w:val="22"/>
              </w:rPr>
              <w:t>Hàm số bậc nhất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</w:rPr>
              <w:t>Nắm được đ/n hàm số bậc nhất ,TXĐ, sự biến thiên , đồ thị )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  <w:lang w:val="nl-NL"/>
              </w:rPr>
              <w:t>.</w:t>
            </w:r>
          </w:p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sv-SE"/>
              </w:rPr>
            </w:pPr>
          </w:p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sv-SE"/>
              </w:rPr>
            </w:pP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C3C1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sv-SE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</w:rPr>
              <w:t xml:space="preserve">Đồ thị hàm số </w:t>
            </w:r>
          </w:p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sv-SE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</w:rPr>
              <w:t xml:space="preserve">y 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  <w:lang w:val="sv-SE"/>
              </w:rPr>
              <w:t>=</w:t>
            </w:r>
            <w:r w:rsidRPr="006D083A">
              <w:rPr>
                <w:rFonts w:asciiTheme="majorHAnsi" w:hAnsiTheme="majorHAnsi" w:cstheme="majorHAnsi"/>
                <w:color w:val="000000" w:themeColor="text1"/>
              </w:rPr>
              <w:t xml:space="preserve"> ax + b từ đó thấy được khi nào 2 đường thẳng song song, cắt nhau, trùng nhau</w:t>
            </w:r>
            <w:r w:rsidR="007C3C1C" w:rsidRPr="006D083A">
              <w:rPr>
                <w:rFonts w:asciiTheme="majorHAnsi" w:hAnsiTheme="majorHAnsi" w:cstheme="majorHAnsi"/>
                <w:color w:val="000000" w:themeColor="text1"/>
                <w:lang w:val="sv-SE"/>
              </w:rPr>
              <w:t>.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</w:rPr>
              <w:t xml:space="preserve">Vận dụng vào  </w:t>
            </w:r>
            <w:r w:rsidRPr="006D083A">
              <w:rPr>
                <w:rFonts w:asciiTheme="majorHAnsi" w:hAnsiTheme="majorHAnsi"/>
              </w:rPr>
              <w:t>Tìm ĐK để HS đồng biến ,nghịch biến</w:t>
            </w:r>
            <w:r w:rsidR="007C3C1C" w:rsidRPr="006D083A">
              <w:rPr>
                <w:rFonts w:asciiTheme="majorHAnsi" w:hAnsiTheme="majorHAnsi"/>
                <w:lang w:val="sv-SE"/>
              </w:rPr>
              <w:t xml:space="preserve"> .</w:t>
            </w:r>
            <w:r w:rsidRPr="006D083A">
              <w:rPr>
                <w:rFonts w:asciiTheme="majorHAnsi" w:hAnsiTheme="majorHAnsi"/>
              </w:rPr>
              <w:t xml:space="preserve"> 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b/>
                <w:bCs/>
                <w:color w:val="000000" w:themeColor="text1"/>
                <w:lang w:val="nl-NL"/>
              </w:rPr>
            </w:pPr>
          </w:p>
        </w:tc>
      </w:tr>
      <w:tr w:rsidR="00096E9C" w:rsidRPr="006D083A" w:rsidTr="006D083A">
        <w:trPr>
          <w:trHeight w:val="948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câu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điểm</w:t>
            </w:r>
          </w:p>
        </w:tc>
        <w:tc>
          <w:tcPr>
            <w:tcW w:w="1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  <w:t>0,4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3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6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6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,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</w:tr>
      <w:tr w:rsidR="00096E9C" w:rsidRPr="006D083A" w:rsidTr="009F4E52">
        <w:trPr>
          <w:trHeight w:val="1168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239" w:hanging="239"/>
              <w:rPr>
                <w:rFonts w:asciiTheme="majorHAnsi" w:hAnsiTheme="majorHAnsi" w:cstheme="majorHAnsi"/>
                <w:b/>
                <w:i/>
                <w:color w:val="000000" w:themeColor="text1"/>
                <w:sz w:val="22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  <w:sz w:val="22"/>
                <w:lang w:val="vi-VN"/>
              </w:rPr>
              <w:t xml:space="preserve"> </w:t>
            </w:r>
            <w:r w:rsidRPr="006D083A">
              <w:rPr>
                <w:rFonts w:asciiTheme="majorHAnsi" w:hAnsiTheme="majorHAnsi" w:cstheme="majorHAnsi"/>
                <w:color w:val="000000" w:themeColor="text1"/>
                <w:sz w:val="22"/>
              </w:rPr>
              <w:t>Hệ thức lượng trong tam giác vuông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sv-SE"/>
              </w:rPr>
              <w:t>Biết được mối quan hệ giữa các cạnh và đường cao</w:t>
            </w: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</w:rPr>
              <w:t>, cạnh và góc</w:t>
            </w: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sv-SE"/>
              </w:rPr>
              <w:t xml:space="preserve"> trong tam giác vuông</w:t>
            </w:r>
            <w:r w:rsidRPr="006D083A">
              <w:rPr>
                <w:rFonts w:asciiTheme="majorHAnsi" w:hAnsiTheme="majorHAnsi" w:cstheme="majorHAnsi"/>
                <w:b/>
                <w:color w:val="000000" w:themeColor="text1"/>
              </w:rPr>
              <w:t>.</w:t>
            </w: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sv-SE"/>
              </w:rPr>
              <w:t>B</w:t>
            </w: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</w:rPr>
              <w:t>iết giải tam giác vuông</w:t>
            </w:r>
            <w:r w:rsidR="007C3C1C" w:rsidRPr="006D083A">
              <w:rPr>
                <w:rFonts w:asciiTheme="majorHAnsi" w:eastAsia="TimesNewRomanPS-BoldMT" w:hAnsiTheme="majorHAnsi" w:cstheme="majorHAnsi"/>
                <w:color w:val="000000" w:themeColor="text1"/>
                <w:lang w:val="en-US"/>
              </w:rPr>
              <w:t>.</w:t>
            </w: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</w:rPr>
              <w:t xml:space="preserve"> 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eastAsia="TimesNewRomanPS-BoldMT" w:hAnsiTheme="majorHAnsi" w:cstheme="majorHAnsi"/>
                <w:color w:val="000000" w:themeColor="text1"/>
                <w:lang w:val="sv-SE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sv-SE"/>
              </w:rPr>
              <w:t>Hiểu được mối quan hệ giữa các yếu tố trong tam giác vuông</w:t>
            </w:r>
            <w:r w:rsidR="007C3C1C" w:rsidRPr="006D083A">
              <w:rPr>
                <w:rFonts w:asciiTheme="majorHAnsi" w:eastAsia="TimesNewRomanPS-BoldMT" w:hAnsiTheme="majorHAnsi" w:cstheme="majorHAnsi"/>
                <w:color w:val="000000" w:themeColor="text1"/>
                <w:lang w:val="sv-SE"/>
              </w:rPr>
              <w:t>.</w:t>
            </w:r>
          </w:p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lang w:val="sv-SE"/>
              </w:rPr>
            </w:pP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color w:val="000000" w:themeColor="text1"/>
              </w:rPr>
              <w:t>Tính độ dài đoạn thẳng .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color w:val="000000" w:themeColor="text1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</w:tr>
      <w:tr w:rsidR="00096E9C" w:rsidRPr="006D083A" w:rsidTr="006D083A">
        <w:trPr>
          <w:trHeight w:val="841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câu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điểm</w:t>
            </w:r>
          </w:p>
        </w:tc>
        <w:tc>
          <w:tcPr>
            <w:tcW w:w="1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4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  <w:t>0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4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8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</w:tr>
      <w:tr w:rsidR="00096E9C" w:rsidRPr="006D083A" w:rsidTr="006D083A">
        <w:trPr>
          <w:trHeight w:val="2676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6E9C" w:rsidRPr="006D083A" w:rsidRDefault="00096E9C" w:rsidP="009F4E52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381" w:hanging="284"/>
              <w:rPr>
                <w:rFonts w:asciiTheme="majorHAnsi" w:eastAsia="TimesNewRomanPS-BoldMT" w:hAnsiTheme="majorHAnsi" w:cstheme="majorHAnsi"/>
                <w:color w:val="000000" w:themeColor="text1"/>
                <w:sz w:val="22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</w:rPr>
              <w:t>Đường tròn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lang w:eastAsia="en-US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eastAsia="en-US"/>
              </w:rPr>
              <w:t xml:space="preserve">Biết cách xác định đường trơn t/c đối xứng của đường trơn </w:t>
            </w:r>
          </w:p>
          <w:p w:rsidR="00096E9C" w:rsidRPr="006D083A" w:rsidRDefault="00096E9C" w:rsidP="009F4E52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202" w:hanging="202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Quan hệ giữa đường kinh và dây.</w:t>
            </w:r>
          </w:p>
          <w:p w:rsidR="00096E9C" w:rsidRPr="006D083A" w:rsidRDefault="00096E9C" w:rsidP="009F4E52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202" w:hanging="202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Nắm được  vị trí tương đối đường thẳng với đường trơn và vị trí tương đối của đường tròn</w:t>
            </w:r>
            <w:r w:rsidR="007C3C1C"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.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00" w:hanging="142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Đường kinh vuông góc với dây cung thì đi qua trung điểm của dây và ngược lại</w:t>
            </w:r>
          </w:p>
          <w:p w:rsidR="00096E9C" w:rsidRPr="006D083A" w:rsidRDefault="00096E9C" w:rsidP="009F4E5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00" w:hanging="142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Liên hệ giữa dây và khoảng cách đến tâm</w:t>
            </w:r>
          </w:p>
          <w:p w:rsidR="00096E9C" w:rsidRPr="006D083A" w:rsidRDefault="00096E9C" w:rsidP="009F4E5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00" w:hanging="142"/>
              <w:jc w:val="both"/>
              <w:rPr>
                <w:rFonts w:asciiTheme="majorHAnsi" w:eastAsiaTheme="minorHAnsi" w:hAnsiTheme="majorHAnsi" w:cstheme="majorHAnsi"/>
                <w:bCs/>
                <w:i/>
                <w:color w:val="000000" w:themeColor="text1"/>
                <w:sz w:val="22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Hai tiếp tuyến cắt nhau</w:t>
            </w:r>
            <w:r w:rsidR="007C3C1C" w:rsidRPr="006D083A">
              <w:rPr>
                <w:rFonts w:asciiTheme="majorHAnsi" w:eastAsia="TimesNewRomanPS-BoldMT" w:hAnsiTheme="majorHAnsi" w:cstheme="majorHAnsi"/>
                <w:color w:val="000000" w:themeColor="text1"/>
                <w:sz w:val="22"/>
                <w:lang w:val="vi-VN"/>
              </w:rPr>
              <w:t>.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65" w:hanging="142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lang w:val="nl-NL"/>
              </w:rPr>
            </w:pPr>
            <w:r w:rsidRPr="006D083A">
              <w:rPr>
                <w:rFonts w:asciiTheme="majorHAnsi" w:hAnsiTheme="majorHAnsi" w:cstheme="majorHAnsi"/>
                <w:bCs/>
                <w:color w:val="000000" w:themeColor="text1"/>
                <w:sz w:val="22"/>
                <w:lang w:val="vi-VN"/>
              </w:rPr>
              <w:t xml:space="preserve">Tinh độ dài đoạn thẳng </w:t>
            </w:r>
          </w:p>
          <w:p w:rsidR="00096E9C" w:rsidRPr="006D083A" w:rsidRDefault="00096E9C" w:rsidP="009F4E52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65" w:hanging="142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2"/>
                <w:lang w:val="nl-NL"/>
              </w:rPr>
            </w:pPr>
            <w:r w:rsidRPr="006D083A">
              <w:rPr>
                <w:rFonts w:asciiTheme="majorHAnsi" w:hAnsiTheme="majorHAnsi" w:cstheme="majorHAnsi"/>
                <w:bCs/>
                <w:color w:val="000000" w:themeColor="text1"/>
                <w:sz w:val="22"/>
                <w:lang w:val="vi-VN"/>
              </w:rPr>
              <w:t>Chứng minh đường thẳng là tiếp tuyến củ</w:t>
            </w:r>
            <w:r w:rsidR="007C3C1C" w:rsidRPr="006D083A">
              <w:rPr>
                <w:rFonts w:asciiTheme="majorHAnsi" w:hAnsiTheme="majorHAnsi" w:cstheme="majorHAnsi"/>
                <w:bCs/>
                <w:color w:val="000000" w:themeColor="text1"/>
                <w:sz w:val="22"/>
                <w:lang w:val="vi-VN"/>
              </w:rPr>
              <w:t xml:space="preserve">a </w:t>
            </w:r>
            <w:r w:rsidR="007C3C1C" w:rsidRPr="006D083A">
              <w:rPr>
                <w:rFonts w:asciiTheme="majorHAnsi" w:hAnsiTheme="majorHAnsi" w:cstheme="majorHAnsi"/>
                <w:bCs/>
                <w:color w:val="000000" w:themeColor="text1"/>
                <w:sz w:val="22"/>
                <w:lang w:val="nl-NL"/>
              </w:rPr>
              <w:t>đường tròn.</w:t>
            </w:r>
          </w:p>
          <w:p w:rsidR="00096E9C" w:rsidRPr="006D083A" w:rsidRDefault="00096E9C" w:rsidP="009F4E52">
            <w:pPr>
              <w:spacing w:after="0" w:line="240" w:lineRule="auto"/>
              <w:ind w:left="123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b/>
                <w:bCs/>
                <w:color w:val="000000" w:themeColor="text1"/>
                <w:lang w:val="nl-NL"/>
              </w:rPr>
            </w:pPr>
          </w:p>
        </w:tc>
      </w:tr>
      <w:tr w:rsidR="00096E9C" w:rsidRPr="006D083A" w:rsidTr="007C3C1C">
        <w:trPr>
          <w:trHeight w:val="705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câu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</w:pPr>
            <w:r w:rsidRPr="006D083A">
              <w:rPr>
                <w:rFonts w:asciiTheme="majorHAnsi" w:eastAsia="TimesNewRomanPS-BoldMT" w:hAnsiTheme="majorHAnsi" w:cstheme="majorHAnsi"/>
                <w:color w:val="000000" w:themeColor="text1"/>
                <w:lang w:val="nl-NL"/>
              </w:rPr>
              <w:t>Số điểm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  <w:lang w:val="nl-NL"/>
              </w:rPr>
            </w:pP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  <w:r w:rsidRPr="006D083A"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  <w:t>1,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="TimesNewRomanPS-BoldMT" w:hAnsiTheme="majorHAnsi" w:cstheme="majorHAnsi"/>
                <w:b/>
                <w:color w:val="000000" w:themeColor="text1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  <w:t>0,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.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nl-NL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0,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color w:val="000000" w:themeColor="text1"/>
                <w:lang w:val="en-US"/>
              </w:rPr>
            </w:pPr>
            <w:r w:rsidRPr="006D083A">
              <w:rPr>
                <w:rFonts w:asciiTheme="majorHAnsi" w:hAnsiTheme="majorHAnsi" w:cstheme="majorHAnsi"/>
                <w:b/>
                <w:bCs/>
                <w:color w:val="000000" w:themeColor="text1"/>
              </w:rPr>
              <w:t>2,5</w:t>
            </w:r>
          </w:p>
        </w:tc>
      </w:tr>
      <w:tr w:rsidR="00096E9C" w:rsidRPr="006D083A" w:rsidTr="009F4E52">
        <w:trPr>
          <w:trHeight w:val="1082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  <w:t>Tổng số câu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  <w:t>Tổng số điểm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  <w:lang w:val="nl-NL"/>
              </w:rPr>
            </w:pPr>
            <w:r w:rsidRPr="006D083A">
              <w:rPr>
                <w:rFonts w:ascii="Times New Roman" w:eastAsia="TimesNewRomanPS-BoldMT" w:hAnsi="Times New Roman"/>
                <w:b/>
                <w:i/>
                <w:color w:val="000000" w:themeColor="text1"/>
                <w:lang w:val="nl-NL"/>
              </w:rPr>
              <w:t>Tỉ lệ %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>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>1.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>10%</w:t>
            </w: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>4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>3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="TimesNewRomanPS-BoldMT" w:hAnsi="Times New Roman"/>
                <w:b/>
                <w:color w:val="000000" w:themeColor="text1"/>
              </w:rPr>
            </w:pPr>
            <w:r w:rsidRPr="006D083A">
              <w:rPr>
                <w:rFonts w:ascii="Times New Roman" w:eastAsia="TimesNewRomanPS-BoldMT" w:hAnsi="Times New Roman"/>
                <w:b/>
                <w:color w:val="000000" w:themeColor="text1"/>
              </w:rPr>
              <w:t>30%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eastAsiaTheme="minorHAnsi" w:hAnsi="Times New Roman"/>
                <w:b/>
                <w:bCs/>
                <w:color w:val="000000" w:themeColor="text1"/>
              </w:rPr>
              <w:t>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eastAsiaTheme="minorHAnsi" w:hAnsi="Times New Roman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eastAsiaTheme="minorHAnsi" w:hAnsi="Times New Roman"/>
                <w:b/>
                <w:bCs/>
                <w:color w:val="000000" w:themeColor="text1"/>
              </w:rPr>
              <w:t>10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eastAsiaTheme="minorHAnsi" w:hAnsi="Times New Roman"/>
                <w:b/>
                <w:bCs/>
                <w:color w:val="000000" w:themeColor="text1"/>
              </w:rPr>
              <w:t>2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eastAsiaTheme="minorHAnsi" w:hAnsi="Times New Roman"/>
                <w:b/>
                <w:bCs/>
                <w:color w:val="000000" w:themeColor="text1"/>
              </w:rPr>
              <w:t>2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eastAsiaTheme="minorHAnsi" w:hAnsi="Times New Roman"/>
                <w:b/>
                <w:bCs/>
                <w:color w:val="000000" w:themeColor="text1"/>
              </w:rPr>
              <w:t>20%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0%</w:t>
            </w: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0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0%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15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3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30%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8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7,0</w:t>
            </w: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</w:p>
          <w:p w:rsidR="00096E9C" w:rsidRPr="006D083A" w:rsidRDefault="00096E9C" w:rsidP="009F4E5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</w:rPr>
            </w:pPr>
            <w:r w:rsidRPr="006D083A">
              <w:rPr>
                <w:rFonts w:ascii="Times New Roman" w:hAnsi="Times New Roman"/>
                <w:b/>
                <w:bCs/>
                <w:color w:val="000000" w:themeColor="text1"/>
              </w:rPr>
              <w:t>70%</w:t>
            </w:r>
          </w:p>
        </w:tc>
      </w:tr>
    </w:tbl>
    <w:p w:rsidR="00096E9C" w:rsidRPr="006E1BA3" w:rsidRDefault="00096E9C" w:rsidP="00226FE1">
      <w:pPr>
        <w:rPr>
          <w:rFonts w:asciiTheme="majorHAnsi" w:hAnsiTheme="majorHAnsi" w:cstheme="majorHAnsi"/>
          <w:b/>
          <w:sz w:val="24"/>
          <w:szCs w:val="24"/>
          <w:lang w:val="sv-SE"/>
        </w:rPr>
        <w:sectPr w:rsidR="00096E9C" w:rsidRPr="006E1BA3" w:rsidSect="008E0A49">
          <w:pgSz w:w="11906" w:h="16838" w:code="9"/>
          <w:pgMar w:top="567" w:right="1134" w:bottom="567" w:left="851" w:header="720" w:footer="720" w:gutter="0"/>
          <w:cols w:space="720"/>
          <w:noEndnote/>
          <w:docGrid w:linePitch="299"/>
        </w:sectPr>
      </w:pPr>
    </w:p>
    <w:p w:rsidR="009C5974" w:rsidRPr="006E1BA3" w:rsidRDefault="00096E9C" w:rsidP="006B6667">
      <w:pPr>
        <w:spacing w:after="120" w:line="240" w:lineRule="auto"/>
        <w:rPr>
          <w:rFonts w:asciiTheme="majorHAnsi" w:hAnsiTheme="majorHAnsi" w:cstheme="majorHAnsi"/>
          <w:b/>
          <w:bCs/>
          <w:sz w:val="24"/>
          <w:szCs w:val="24"/>
          <w:u w:val="single"/>
        </w:rPr>
      </w:pPr>
      <w:r w:rsidRPr="006E1BA3">
        <w:rPr>
          <w:rFonts w:asciiTheme="majorHAnsi" w:hAnsiTheme="majorHAnsi" w:cstheme="majorHAnsi"/>
          <w:b/>
          <w:bCs/>
          <w:sz w:val="24"/>
          <w:szCs w:val="24"/>
          <w:u w:val="single"/>
          <w:lang w:val="en-US"/>
        </w:rPr>
        <w:lastRenderedPageBreak/>
        <w:t>II.</w:t>
      </w:r>
      <w:r w:rsidR="00F67388" w:rsidRPr="006E1BA3">
        <w:rPr>
          <w:rFonts w:asciiTheme="majorHAnsi" w:hAnsiTheme="majorHAnsi" w:cstheme="majorHAnsi"/>
          <w:b/>
          <w:bCs/>
          <w:sz w:val="24"/>
          <w:szCs w:val="24"/>
          <w:u w:val="single"/>
        </w:rPr>
        <w:t>ĐỀ BÀI</w:t>
      </w:r>
    </w:p>
    <w:p w:rsidR="0073689D" w:rsidRPr="006E1BA3" w:rsidRDefault="00F67388" w:rsidP="00974F2A">
      <w:pPr>
        <w:spacing w:after="120" w:line="240" w:lineRule="auto"/>
        <w:rPr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sz w:val="24"/>
          <w:szCs w:val="24"/>
          <w:u w:val="single"/>
        </w:rPr>
        <w:t>A. TRẮC NGHIỆM</w:t>
      </w:r>
      <w:bookmarkStart w:id="0" w:name="_Hlk529196918"/>
      <w:r w:rsidRPr="006E1BA3">
        <w:rPr>
          <w:rFonts w:asciiTheme="majorHAnsi" w:hAnsiTheme="majorHAnsi" w:cstheme="majorHAnsi"/>
          <w:b/>
          <w:bCs/>
          <w:sz w:val="24"/>
          <w:szCs w:val="24"/>
        </w:rPr>
        <w:t xml:space="preserve">: </w:t>
      </w:r>
      <w:r w:rsidRPr="006E1BA3">
        <w:rPr>
          <w:rFonts w:asciiTheme="majorHAnsi" w:hAnsiTheme="majorHAnsi" w:cstheme="majorHAnsi"/>
          <w:sz w:val="24"/>
          <w:szCs w:val="24"/>
        </w:rPr>
        <w:t>(</w:t>
      </w:r>
      <w:r w:rsidRPr="006E1BA3">
        <w:rPr>
          <w:rFonts w:asciiTheme="majorHAnsi" w:hAnsiTheme="majorHAnsi" w:cstheme="majorHAnsi"/>
          <w:i/>
          <w:sz w:val="24"/>
          <w:szCs w:val="24"/>
        </w:rPr>
        <w:t>3 điểm</w:t>
      </w:r>
      <w:r w:rsidRPr="006E1BA3">
        <w:rPr>
          <w:rFonts w:asciiTheme="majorHAnsi" w:hAnsiTheme="majorHAnsi" w:cstheme="majorHAnsi"/>
          <w:sz w:val="24"/>
          <w:szCs w:val="24"/>
        </w:rPr>
        <w:t xml:space="preserve">) </w:t>
      </w:r>
      <w:bookmarkEnd w:id="0"/>
      <w:r w:rsidRPr="006E1BA3">
        <w:rPr>
          <w:rFonts w:asciiTheme="majorHAnsi" w:hAnsiTheme="majorHAnsi" w:cstheme="majorHAnsi"/>
          <w:sz w:val="24"/>
          <w:szCs w:val="24"/>
        </w:rPr>
        <w:t>Chọn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hữ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ái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ứng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rước câu trả</w:t>
      </w:r>
      <w:r w:rsidR="006E1BA3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lời</w:t>
      </w:r>
      <w:r w:rsidR="006E1BA3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úng trong các câu sau:</w:t>
      </w:r>
      <w:r w:rsidR="00974F2A" w:rsidRPr="006E1BA3">
        <w:rPr>
          <w:sz w:val="24"/>
          <w:szCs w:val="24"/>
        </w:rPr>
        <w:t xml:space="preserve"> </w:t>
      </w:r>
    </w:p>
    <w:p w:rsidR="00F74818" w:rsidRPr="006E1BA3" w:rsidRDefault="00F74818" w:rsidP="00F74818">
      <w:pPr>
        <w:spacing w:after="12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1</w:t>
      </w:r>
      <w:r w:rsidRPr="006E1BA3">
        <w:rPr>
          <w:rFonts w:asciiTheme="majorHAnsi" w:hAnsiTheme="majorHAnsi" w:cstheme="majorHAnsi"/>
          <w:b/>
          <w:sz w:val="24"/>
          <w:szCs w:val="24"/>
        </w:rPr>
        <w:t>:</w:t>
      </w:r>
      <w:r w:rsidRPr="006E1BA3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Căn bậc ba của </w:t>
      </w:r>
      <w:r w:rsidR="00C5645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-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27 là:         </w:t>
      </w:r>
    </w:p>
    <w:p w:rsidR="00F74818" w:rsidRPr="006E1BA3" w:rsidRDefault="00F74818" w:rsidP="00F74818">
      <w:pPr>
        <w:spacing w:after="120" w:line="240" w:lineRule="auto"/>
        <w:jc w:val="both"/>
        <w:rPr>
          <w:rFonts w:asciiTheme="majorHAnsi" w:eastAsiaTheme="minorHAnsi" w:hAnsiTheme="majorHAnsi" w:cstheme="majorHAnsi"/>
          <w:sz w:val="24"/>
          <w:szCs w:val="24"/>
          <w:lang w:val="pt-BR" w:eastAsia="en-US"/>
        </w:rPr>
      </w:pP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</w:t>
      </w:r>
      <w:r w:rsidR="00C5645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</w:t>
      </w:r>
      <w:r w:rsidRPr="006E1BA3">
        <w:rPr>
          <w:rFonts w:asciiTheme="majorHAnsi" w:hAnsiTheme="majorHAnsi" w:cstheme="majorHAnsi"/>
          <w:sz w:val="24"/>
          <w:szCs w:val="24"/>
        </w:rPr>
        <w:t>A. 3 ;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                          </w:t>
      </w:r>
      <w:r w:rsidRPr="006E1BA3">
        <w:rPr>
          <w:rFonts w:asciiTheme="majorHAnsi" w:hAnsiTheme="majorHAnsi" w:cstheme="majorHAnsi"/>
          <w:sz w:val="24"/>
          <w:szCs w:val="24"/>
        </w:rPr>
        <w:t>B .-3 ;</w:t>
      </w:r>
      <w:r w:rsidRPr="006E1BA3">
        <w:rPr>
          <w:rFonts w:asciiTheme="majorHAnsi" w:hAnsiTheme="majorHAnsi" w:cstheme="majorHAnsi"/>
          <w:sz w:val="24"/>
          <w:szCs w:val="24"/>
        </w:rPr>
        <w:tab/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                  </w:t>
      </w:r>
      <w:r w:rsidR="00C5645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 . 3 và</w:t>
      </w:r>
      <w:r w:rsidR="00C5645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-3 ;</w:t>
      </w:r>
      <w:r w:rsidRPr="006E1BA3">
        <w:rPr>
          <w:rFonts w:asciiTheme="majorHAnsi" w:hAnsiTheme="majorHAnsi" w:cstheme="majorHAnsi"/>
          <w:sz w:val="24"/>
          <w:szCs w:val="24"/>
        </w:rPr>
        <w:tab/>
        <w:t xml:space="preserve"> </w:t>
      </w:r>
      <w:r w:rsidR="00C5645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           </w:t>
      </w:r>
      <w:r w:rsidRPr="006E1BA3">
        <w:rPr>
          <w:rFonts w:asciiTheme="majorHAnsi" w:hAnsiTheme="majorHAnsi" w:cstheme="majorHAnsi"/>
          <w:sz w:val="24"/>
          <w:szCs w:val="24"/>
        </w:rPr>
        <w:t>D. 9.</w:t>
      </w:r>
    </w:p>
    <w:p w:rsidR="00F74818" w:rsidRPr="006E1BA3" w:rsidRDefault="00F74818" w:rsidP="00F74818">
      <w:pPr>
        <w:spacing w:after="0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 xml:space="preserve">Câu </w:t>
      </w: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  <w:lang w:val="pt-BR"/>
        </w:rPr>
        <w:t>2</w:t>
      </w: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 xml:space="preserve"> :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Nếu  P (1:-2)  thuộc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đường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hẳng (d) : x – 5 y = m thì m bằng</w:t>
      </w:r>
      <w:bookmarkStart w:id="1" w:name="_Hlk530643431"/>
    </w:p>
    <w:p w:rsidR="00F74818" w:rsidRPr="006E1BA3" w:rsidRDefault="00F74818" w:rsidP="00F74818">
      <w:pPr>
        <w:spacing w:after="0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 xml:space="preserve">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A. - 7  ;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 xml:space="preserve">                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B.  </w:t>
      </w:r>
      <w:r w:rsidR="00C5645F"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>-3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;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 xml:space="preserve">                    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C . </w:t>
      </w:r>
      <w:r w:rsidR="00C5645F"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>11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C5645F"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>;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pt-BR"/>
        </w:rPr>
        <w:t xml:space="preserve">                     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D. 3 </w:t>
      </w:r>
      <w:bookmarkEnd w:id="1"/>
      <w:r w:rsidR="009F4E52" w:rsidRPr="006E1BA3">
        <w:rPr>
          <w:rFonts w:asciiTheme="majorHAnsi" w:hAnsiTheme="majorHAnsi" w:cstheme="majorHAnsi"/>
          <w:b/>
          <w:bCs/>
          <w:noProof/>
          <w:color w:val="333333"/>
          <w:sz w:val="24"/>
          <w:szCs w:val="24"/>
          <w:u w:val="single"/>
        </w:rPr>
        <w:pict>
          <v:shape id="_x0000_s1517" style="position:absolute;left:0;text-align:left;margin-left:1265.45pt;margin-top:1283.75pt;width:0;height:0;z-index:251658240;mso-position-horizontal-relative:text;mso-position-vertical-relative:text" coordorigin="10191,12681" coordsize="1,1" path="m10191,12681r,l10191,12681r,l10191,12681r,l10191,12681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kBHQIEBAEgAGgMAAAAAADAAAAAAAAARljPVIrml8VPjwb4utLhmyIDIWQGPoBED/AAAEgVRP8B&#10;RTUbAgCt/0Y1GwIArf9XDQAAAAUDOAtlGR4yCACAQAL///9DMwgAgEACosI/RDgIAP4fAqzFJzcV&#10;nisNQUPCnkAAAAA3AABgOQooCIL+H6v4frAAgv5Lc/kt0ACHrFsu8xk8dmOHwAoAESAQd7duP9/X&#10;Ad==&#10;" annotation="t"/>
          </v:shape>
        </w:pict>
      </w:r>
    </w:p>
    <w:p w:rsidR="00F67388" w:rsidRPr="006E1BA3" w:rsidRDefault="00F67388" w:rsidP="00472F65">
      <w:pPr>
        <w:spacing w:after="120" w:line="240" w:lineRule="auto"/>
        <w:rPr>
          <w:rFonts w:asciiTheme="majorHAnsi" w:hAnsiTheme="majorHAnsi" w:cstheme="majorHAnsi"/>
          <w:b/>
          <w:i/>
          <w:sz w:val="24"/>
          <w:szCs w:val="24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</w:rPr>
        <w:t>Câu 3</w:t>
      </w:r>
      <w:r w:rsidRPr="006E1BA3">
        <w:rPr>
          <w:rFonts w:asciiTheme="majorHAnsi" w:hAnsiTheme="majorHAnsi" w:cstheme="majorHAnsi"/>
          <w:sz w:val="24"/>
          <w:szCs w:val="24"/>
        </w:rPr>
        <w:t xml:space="preserve"> : Điều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kiện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xác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ịnh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ủa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biểu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hức</w:t>
      </w:r>
      <w:r w:rsidR="00F74818" w:rsidRPr="006E1BA3">
        <w:rPr>
          <w:rFonts w:asciiTheme="majorHAnsi" w:hAnsiTheme="majorHAnsi" w:cstheme="majorHAnsi"/>
          <w:sz w:val="24"/>
          <w:szCs w:val="24"/>
        </w:rPr>
        <w:t xml:space="preserve">    </w:t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begin"/>
      </w:r>
      <w:r w:rsidRPr="006E1BA3">
        <w:rPr>
          <w:rFonts w:asciiTheme="majorHAnsi" w:hAnsiTheme="majorHAnsi" w:cstheme="majorHAnsi"/>
          <w:sz w:val="24"/>
          <w:szCs w:val="24"/>
        </w:rPr>
        <w:instrText xml:space="preserve"> QUOTE </w:instrText>
      </w:r>
      <w:r w:rsidRPr="006E1BA3">
        <w:rPr>
          <w:rFonts w:asciiTheme="majorHAnsi" w:hAnsiTheme="majorHAnsi" w:cstheme="majorHAnsi"/>
          <w:noProof/>
          <w:position w:val="-5"/>
          <w:sz w:val="24"/>
          <w:szCs w:val="24"/>
        </w:rPr>
        <w:drawing>
          <wp:inline distT="0" distB="0" distL="0" distR="0" wp14:anchorId="62F544DE" wp14:editId="765FD63B">
            <wp:extent cx="590550" cy="209550"/>
            <wp:effectExtent l="0" t="0" r="0" b="0"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separate"/>
      </w:r>
      <w:r w:rsidRPr="006E1BA3">
        <w:rPr>
          <w:rFonts w:asciiTheme="majorHAnsi" w:hAnsiTheme="majorHAnsi" w:cstheme="majorHAnsi"/>
          <w:noProof/>
          <w:position w:val="-5"/>
          <w:sz w:val="24"/>
          <w:szCs w:val="24"/>
        </w:rPr>
        <w:drawing>
          <wp:inline distT="0" distB="0" distL="0" distR="0" wp14:anchorId="55AA909D" wp14:editId="0B7AC88E">
            <wp:extent cx="590550" cy="209550"/>
            <wp:effectExtent l="0" t="0" r="0" b="0"/>
            <wp:docPr id="30" name="Hình ả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end"/>
      </w:r>
      <w:r w:rsidR="00D9022D" w:rsidRPr="006E1BA3">
        <w:rPr>
          <w:rFonts w:asciiTheme="majorHAnsi" w:hAnsiTheme="majorHAnsi" w:cstheme="majorHAnsi"/>
          <w:sz w:val="24"/>
          <w:szCs w:val="24"/>
          <w:lang w:val="nl-NL"/>
        </w:rPr>
        <w:t xml:space="preserve">  </w:t>
      </w:r>
      <w:r w:rsidRPr="006E1BA3">
        <w:rPr>
          <w:rFonts w:asciiTheme="majorHAnsi" w:hAnsiTheme="majorHAnsi" w:cstheme="majorHAnsi"/>
          <w:sz w:val="24"/>
          <w:szCs w:val="24"/>
        </w:rPr>
        <w:t>là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1"/>
        <w:gridCol w:w="2322"/>
        <w:gridCol w:w="2322"/>
        <w:gridCol w:w="2322"/>
      </w:tblGrid>
      <w:tr w:rsidR="00F67388" w:rsidRPr="006E1BA3" w:rsidTr="00375FA2">
        <w:trPr>
          <w:trHeight w:val="651"/>
        </w:trPr>
        <w:tc>
          <w:tcPr>
            <w:tcW w:w="2321" w:type="dxa"/>
          </w:tcPr>
          <w:p w:rsidR="00F67388" w:rsidRPr="006E1BA3" w:rsidRDefault="00312C9B" w:rsidP="00472F65">
            <w:pPr>
              <w:pStyle w:val="ListParagraph"/>
              <w:numPr>
                <w:ilvl w:val="0"/>
                <w:numId w:val="5"/>
              </w:numPr>
              <w:spacing w:after="120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fldChar w:fldCharType="begin"/>
            </w:r>
            <w:r w:rsidR="00F67388" w:rsidRPr="006E1B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instrText xml:space="preserve"> QUOTE </w:instrText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006CAA2F" wp14:editId="63C98232">
                  <wp:extent cx="447675" cy="361950"/>
                  <wp:effectExtent l="0" t="0" r="9525" b="0"/>
                  <wp:docPr id="29" name="Hình ảnh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fldChar w:fldCharType="separate"/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4494B00D" wp14:editId="1732B9A4">
                  <wp:extent cx="447675" cy="361950"/>
                  <wp:effectExtent l="0" t="0" r="9525" b="0"/>
                  <wp:docPr id="28" name="Hình ảnh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fldChar w:fldCharType="end"/>
            </w:r>
          </w:p>
        </w:tc>
        <w:tc>
          <w:tcPr>
            <w:tcW w:w="2322" w:type="dxa"/>
          </w:tcPr>
          <w:p w:rsidR="00F67388" w:rsidRPr="006E1BA3" w:rsidRDefault="00312C9B" w:rsidP="006B6667">
            <w:pPr>
              <w:pStyle w:val="ListParagraph"/>
              <w:numPr>
                <w:ilvl w:val="0"/>
                <w:numId w:val="5"/>
              </w:numPr>
              <w:spacing w:after="120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begin"/>
            </w:r>
            <w:r w:rsidR="00F67388"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instrText xml:space="preserve"> QUOTE </w:instrText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10089708" wp14:editId="3496C834">
                  <wp:extent cx="552450" cy="361950"/>
                  <wp:effectExtent l="0" t="0" r="0" b="0"/>
                  <wp:docPr id="27" name="Hình ảnh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separate"/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178B3282" wp14:editId="521D60DE">
                  <wp:extent cx="552450" cy="361950"/>
                  <wp:effectExtent l="0" t="0" r="0" b="0"/>
                  <wp:docPr id="26" name="Hình ảnh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end"/>
            </w:r>
          </w:p>
        </w:tc>
        <w:tc>
          <w:tcPr>
            <w:tcW w:w="2322" w:type="dxa"/>
          </w:tcPr>
          <w:p w:rsidR="00F67388" w:rsidRPr="006E1BA3" w:rsidRDefault="00312C9B" w:rsidP="00472F65">
            <w:pPr>
              <w:pStyle w:val="ListParagraph"/>
              <w:numPr>
                <w:ilvl w:val="0"/>
                <w:numId w:val="5"/>
              </w:numPr>
              <w:spacing w:after="120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begin"/>
            </w:r>
            <w:r w:rsidR="00F67388"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instrText xml:space="preserve"> QUOTE </w:instrText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4C1A14F7" wp14:editId="1FA32C49">
                  <wp:extent cx="552450" cy="361950"/>
                  <wp:effectExtent l="0" t="0" r="0" b="0"/>
                  <wp:docPr id="25" name="Hình ảnh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separate"/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51E6BD37" wp14:editId="1BF5D8E0">
                  <wp:extent cx="552450" cy="361950"/>
                  <wp:effectExtent l="0" t="0" r="0" b="0"/>
                  <wp:docPr id="24" name="Hình ảnh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end"/>
            </w:r>
          </w:p>
        </w:tc>
        <w:tc>
          <w:tcPr>
            <w:tcW w:w="2322" w:type="dxa"/>
          </w:tcPr>
          <w:p w:rsidR="00F67388" w:rsidRPr="006E1BA3" w:rsidRDefault="00312C9B" w:rsidP="00472F65">
            <w:pPr>
              <w:pStyle w:val="ListParagraph"/>
              <w:numPr>
                <w:ilvl w:val="0"/>
                <w:numId w:val="5"/>
              </w:numPr>
              <w:spacing w:after="120"/>
              <w:jc w:val="center"/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begin"/>
            </w:r>
            <w:r w:rsidR="00F67388"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instrText xml:space="preserve"> QUOTE </w:instrText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418DC073" wp14:editId="761CC2A8">
                  <wp:extent cx="447675" cy="361950"/>
                  <wp:effectExtent l="0" t="0" r="9525" b="0"/>
                  <wp:docPr id="23" name="Hình ảnh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separate"/>
            </w:r>
            <w:r w:rsidR="00F67388" w:rsidRPr="006E1BA3">
              <w:rPr>
                <w:rFonts w:asciiTheme="majorHAnsi" w:hAnsiTheme="majorHAnsi" w:cstheme="majorHAnsi"/>
                <w:noProof/>
                <w:position w:val="-20"/>
                <w:sz w:val="24"/>
                <w:szCs w:val="24"/>
                <w:lang w:val="vi-VN" w:eastAsia="vi-VN"/>
              </w:rPr>
              <w:drawing>
                <wp:inline distT="0" distB="0" distL="0" distR="0" wp14:anchorId="4864A0CA" wp14:editId="577945AA">
                  <wp:extent cx="447675" cy="361950"/>
                  <wp:effectExtent l="0" t="0" r="9525" b="0"/>
                  <wp:docPr id="22" name="Hình ảnh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fldChar w:fldCharType="end"/>
            </w:r>
          </w:p>
        </w:tc>
      </w:tr>
    </w:tbl>
    <w:p w:rsidR="00F67388" w:rsidRPr="006E1BA3" w:rsidRDefault="00F67388" w:rsidP="00472F65">
      <w:pPr>
        <w:spacing w:after="12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</w:rPr>
        <w:t>Câu 4</w:t>
      </w:r>
      <w:bookmarkStart w:id="2" w:name="_Hlk528931974"/>
      <w:r w:rsidR="00524153" w:rsidRPr="006E1BA3">
        <w:rPr>
          <w:rFonts w:asciiTheme="majorHAnsi" w:hAnsiTheme="majorHAnsi" w:cstheme="majorHAnsi"/>
          <w:sz w:val="24"/>
          <w:szCs w:val="24"/>
        </w:rPr>
        <w:t>:</w:t>
      </w:r>
      <w:r w:rsidRPr="006E1BA3">
        <w:rPr>
          <w:rFonts w:asciiTheme="majorHAnsi" w:hAnsiTheme="majorHAnsi" w:cstheme="majorHAnsi"/>
          <w:sz w:val="24"/>
          <w:szCs w:val="24"/>
        </w:rPr>
        <w:t>:</w:t>
      </w:r>
      <w:bookmarkEnd w:id="2"/>
      <w:r w:rsidRPr="006E1BA3">
        <w:rPr>
          <w:rFonts w:asciiTheme="majorHAnsi" w:hAnsiTheme="majorHAnsi" w:cstheme="majorHAnsi"/>
          <w:sz w:val="24"/>
          <w:szCs w:val="24"/>
        </w:rPr>
        <w:t>Giá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rị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ủa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biểu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hứ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c  </w:t>
      </w:r>
      <w:r w:rsidR="00296432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begin"/>
      </w:r>
      <w:r w:rsidRPr="006E1BA3">
        <w:rPr>
          <w:rFonts w:asciiTheme="majorHAnsi" w:hAnsiTheme="majorHAnsi" w:cstheme="majorHAnsi"/>
          <w:sz w:val="24"/>
          <w:szCs w:val="24"/>
        </w:rPr>
        <w:instrText xml:space="preserve"> QUOTE </w:instrText>
      </w:r>
      <w:r w:rsidRPr="006E1BA3">
        <w:rPr>
          <w:rFonts w:asciiTheme="majorHAnsi" w:hAnsiTheme="majorHAnsi" w:cstheme="majorHAnsi"/>
          <w:noProof/>
          <w:position w:val="-21"/>
          <w:sz w:val="24"/>
          <w:szCs w:val="24"/>
        </w:rPr>
        <w:drawing>
          <wp:inline distT="0" distB="0" distL="0" distR="0" wp14:anchorId="62727441" wp14:editId="5BE2D839">
            <wp:extent cx="981075" cy="381000"/>
            <wp:effectExtent l="0" t="0" r="9525" b="0"/>
            <wp:docPr id="21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separate"/>
      </w:r>
      <w:r w:rsidRPr="006E1BA3">
        <w:rPr>
          <w:rFonts w:asciiTheme="majorHAnsi" w:hAnsiTheme="majorHAnsi" w:cstheme="majorHAnsi"/>
          <w:noProof/>
          <w:position w:val="-21"/>
          <w:sz w:val="24"/>
          <w:szCs w:val="24"/>
        </w:rPr>
        <w:drawing>
          <wp:inline distT="0" distB="0" distL="0" distR="0" wp14:anchorId="288DF127" wp14:editId="686934F7">
            <wp:extent cx="981075" cy="381000"/>
            <wp:effectExtent l="0" t="0" r="9525" b="0"/>
            <wp:docPr id="20" name="Hình ả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end"/>
      </w:r>
      <w:r w:rsidR="00296432" w:rsidRPr="006E1BA3">
        <w:rPr>
          <w:rFonts w:asciiTheme="majorHAnsi" w:hAnsiTheme="majorHAnsi" w:cstheme="majorHAnsi"/>
          <w:sz w:val="24"/>
          <w:szCs w:val="24"/>
        </w:rPr>
        <w:t xml:space="preserve">   </w:t>
      </w:r>
      <w:r w:rsidRPr="006E1BA3">
        <w:rPr>
          <w:rFonts w:asciiTheme="majorHAnsi" w:hAnsiTheme="majorHAnsi" w:cstheme="majorHAnsi"/>
          <w:sz w:val="24"/>
          <w:szCs w:val="24"/>
        </w:rPr>
        <w:t>bằng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F67388" w:rsidRPr="006E1BA3" w:rsidTr="00375FA2">
        <w:tc>
          <w:tcPr>
            <w:tcW w:w="2394" w:type="dxa"/>
            <w:hideMark/>
          </w:tcPr>
          <w:p w:rsidR="00F67388" w:rsidRPr="006E1BA3" w:rsidRDefault="0085743F" w:rsidP="00472F65">
            <w:pPr>
              <w:numPr>
                <w:ilvl w:val="0"/>
                <w:numId w:val="3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bookmarkStart w:id="3" w:name="_Hlk528953667"/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F67388" w:rsidRPr="006E1BA3">
              <w:rPr>
                <w:rFonts w:asciiTheme="majorHAnsi" w:hAnsiTheme="majorHAnsi" w:cstheme="majorHAnsi"/>
                <w:sz w:val="24"/>
                <w:szCs w:val="24"/>
              </w:rPr>
              <w:t>- 1</w:t>
            </w:r>
          </w:p>
        </w:tc>
        <w:tc>
          <w:tcPr>
            <w:tcW w:w="2394" w:type="dxa"/>
            <w:hideMark/>
          </w:tcPr>
          <w:p w:rsidR="00F67388" w:rsidRPr="006E1BA3" w:rsidRDefault="00F67388" w:rsidP="00472F65">
            <w:pPr>
              <w:numPr>
                <w:ilvl w:val="0"/>
                <w:numId w:val="3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1 </w:t>
            </w:r>
          </w:p>
        </w:tc>
        <w:tc>
          <w:tcPr>
            <w:tcW w:w="2394" w:type="dxa"/>
            <w:hideMark/>
          </w:tcPr>
          <w:p w:rsidR="00F67388" w:rsidRPr="006E1BA3" w:rsidRDefault="00F67388" w:rsidP="00472F65">
            <w:pPr>
              <w:numPr>
                <w:ilvl w:val="0"/>
                <w:numId w:val="3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>-4</w:t>
            </w:r>
          </w:p>
        </w:tc>
        <w:tc>
          <w:tcPr>
            <w:tcW w:w="2394" w:type="dxa"/>
            <w:hideMark/>
          </w:tcPr>
          <w:p w:rsidR="00F67388" w:rsidRPr="006E1BA3" w:rsidRDefault="00F67388" w:rsidP="00472F65">
            <w:pPr>
              <w:numPr>
                <w:ilvl w:val="0"/>
                <w:numId w:val="3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</w:tr>
    </w:tbl>
    <w:bookmarkEnd w:id="3"/>
    <w:p w:rsidR="00F67388" w:rsidRPr="006E1BA3" w:rsidRDefault="009F4E52" w:rsidP="00472F65">
      <w:pPr>
        <w:spacing w:after="120" w:line="240" w:lineRule="auto"/>
        <w:jc w:val="both"/>
        <w:rPr>
          <w:rFonts w:asciiTheme="majorHAnsi" w:hAnsiTheme="majorHAnsi" w:cstheme="majorHAnsi"/>
          <w:bCs/>
          <w:color w:val="333333"/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noProof/>
          <w:color w:val="333333"/>
          <w:sz w:val="24"/>
          <w:szCs w:val="24"/>
          <w:u w:val="single"/>
        </w:rPr>
        <w:pict>
          <v:shape id="_x0000_s1135" style="position:absolute;left:0;text-align:left;margin-left:-1.3pt;margin-top:6.2pt;width:.8pt;height:3.05pt;z-index:251671040;mso-position-horizontal-relative:text;mso-position-vertical-relative:text" coordorigin="1455,12224" coordsize="28,107" path="m1482,12224r,em1455,12330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wBHQIGDAEgAGgMAAAAAADAAAAAAAAARljPVIrml8VPjwb4utLhmyIDIWQGPoBED/AAAEgVRP8B&#10;RTUbAgCt/0Y1GwIArf9XDQAAAAUCC2UZFDIIAKwVAtS44kEzCACADAJDt+JBFauq00GrqtNBAAAA&#10;NwAAkLcKEgEHcApzgAoAESBAPkDyO9/XAQoSAQduCnSACgARIMAuyvI739cB&#10;" annotation="t"/>
          </v:shape>
        </w:pict>
      </w:r>
      <w:r w:rsidR="00F67388"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5</w:t>
      </w:r>
      <w:r w:rsidR="00F67388" w:rsidRPr="006E1BA3">
        <w:rPr>
          <w:rFonts w:asciiTheme="majorHAnsi" w:hAnsiTheme="majorHAnsi" w:cstheme="majorHAnsi"/>
          <w:sz w:val="24"/>
          <w:szCs w:val="24"/>
        </w:rPr>
        <w:t xml:space="preserve">: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Hai đường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hẳ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ng  y= 2x -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4 và y= -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1</w:t>
      </w:r>
      <w:r w:rsidR="00C5645F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+ 2x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là hai đường</w:t>
      </w:r>
      <w:r w:rsidR="000D59ED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hẳng</w:t>
      </w:r>
    </w:p>
    <w:p w:rsidR="00296432" w:rsidRPr="006E1BA3" w:rsidRDefault="0085743F" w:rsidP="00472F65">
      <w:pPr>
        <w:spacing w:after="120" w:line="240" w:lineRule="auto"/>
        <w:jc w:val="both"/>
        <w:rPr>
          <w:rFonts w:asciiTheme="majorHAnsi" w:hAnsiTheme="majorHAnsi" w:cstheme="majorHAnsi"/>
          <w:bCs/>
          <w:color w:val="333333"/>
          <w:sz w:val="24"/>
          <w:szCs w:val="24"/>
        </w:rPr>
      </w:pP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A. Cắt nhau 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                                   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B .Vuông gócvới nhau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       </w:t>
      </w:r>
    </w:p>
    <w:p w:rsidR="00F67388" w:rsidRPr="006E1BA3" w:rsidRDefault="0085743F" w:rsidP="00472F65">
      <w:pPr>
        <w:spacing w:after="120" w:line="240" w:lineRule="auto"/>
        <w:jc w:val="both"/>
        <w:rPr>
          <w:rFonts w:asciiTheme="majorHAnsi" w:hAnsiTheme="majorHAnsi" w:cstheme="majorHAnsi"/>
          <w:bCs/>
          <w:color w:val="333333"/>
          <w:sz w:val="24"/>
          <w:szCs w:val="24"/>
        </w:rPr>
      </w:pP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C.Song song với nhau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                      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D.Trùng nhau.</w:t>
      </w:r>
    </w:p>
    <w:p w:rsidR="00F67388" w:rsidRPr="006E1BA3" w:rsidRDefault="00F67388" w:rsidP="00472F65">
      <w:pPr>
        <w:spacing w:after="120" w:line="240" w:lineRule="auto"/>
        <w:jc w:val="both"/>
        <w:rPr>
          <w:rFonts w:asciiTheme="majorHAnsi" w:hAnsiTheme="majorHAnsi" w:cstheme="majorHAnsi"/>
          <w:bCs/>
          <w:color w:val="333333"/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6</w:t>
      </w:r>
      <w:r w:rsidR="00F94B53" w:rsidRPr="006E1BA3">
        <w:rPr>
          <w:rFonts w:asciiTheme="majorHAnsi" w:hAnsiTheme="majorHAnsi" w:cstheme="majorHAnsi"/>
          <w:sz w:val="24"/>
          <w:szCs w:val="24"/>
        </w:rPr>
        <w:t>: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rong các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hà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số sau, hà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số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nào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l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à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hà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số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bậc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nhất :</w:t>
      </w:r>
    </w:p>
    <w:p w:rsidR="00F67388" w:rsidRPr="006E1BA3" w:rsidRDefault="00F67388" w:rsidP="00472F65">
      <w:pPr>
        <w:spacing w:after="120" w:line="240" w:lineRule="auto"/>
        <w:ind w:left="360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</w:pP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A. y=2x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vertAlign w:val="superscript"/>
          <w:lang w:val="fr-FR"/>
        </w:rPr>
        <w:t>2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-1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B. y = -3x+5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C. y= 0x+7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 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D. y=</w:t>
      </w:r>
      <w:r w:rsidRPr="006E1BA3">
        <w:rPr>
          <w:rFonts w:asciiTheme="majorHAnsi" w:hAnsiTheme="majorHAnsi" w:cstheme="majorHAnsi"/>
          <w:bCs/>
          <w:color w:val="333333"/>
          <w:position w:val="-8"/>
          <w:sz w:val="24"/>
          <w:szCs w:val="24"/>
          <w:lang w:val="fr-FR"/>
        </w:rPr>
        <w:object w:dxaOrig="94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15" o:title=""/>
          </v:shape>
          <o:OLEObject Type="Embed" ProgID="Equation.DSMT4" ShapeID="_x0000_i1025" DrawAspect="Content" ObjectID="_1730468615" r:id="rId16"/>
        </w:object>
      </w:r>
    </w:p>
    <w:p w:rsidR="00F67388" w:rsidRPr="006E1BA3" w:rsidRDefault="00F67388" w:rsidP="00472F65">
      <w:pPr>
        <w:spacing w:after="120" w:line="240" w:lineRule="auto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</w:pPr>
      <w:bookmarkStart w:id="4" w:name="_Hlk528919387"/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  <w:lang w:val="fr-FR"/>
        </w:rPr>
        <w:t>Câu</w:t>
      </w: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7</w:t>
      </w:r>
      <w:bookmarkEnd w:id="4"/>
      <w:r w:rsidRPr="006E1BA3">
        <w:rPr>
          <w:rFonts w:asciiTheme="majorHAnsi" w:hAnsiTheme="majorHAnsi" w:cstheme="majorHAnsi"/>
          <w:sz w:val="24"/>
          <w:szCs w:val="24"/>
        </w:rPr>
        <w:t xml:space="preserve"> :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Điều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kiện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của m để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hà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số y= (m-1)x +3 là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hà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số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đồng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biến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t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rên R là :</w:t>
      </w:r>
    </w:p>
    <w:p w:rsidR="00F67388" w:rsidRPr="006E1BA3" w:rsidRDefault="009F4E52" w:rsidP="00472F65">
      <w:pPr>
        <w:spacing w:after="120" w:line="240" w:lineRule="auto"/>
        <w:ind w:left="360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</w:pPr>
      <w:r w:rsidRPr="006E1BA3">
        <w:rPr>
          <w:rFonts w:asciiTheme="majorHAnsi" w:hAnsiTheme="majorHAnsi" w:cstheme="majorHAnsi"/>
          <w:bCs/>
          <w:noProof/>
          <w:color w:val="333333"/>
          <w:sz w:val="24"/>
          <w:szCs w:val="24"/>
        </w:rPr>
        <w:pict>
          <v:shape id="_x0000_s1481" style="position:absolute;left:0;text-align:left;margin-left:366.65pt;margin-top:18.8pt;width:4.5pt;height:25.6pt;z-index:251986432" coordorigin="14436,20609" coordsize="158,903" path="m14436,20609r,l14436,20609r,l14436,20609r,l14436,20609r,l14436,20609r,l14436,20609r,em14558,21278r,l14558,21278r,l14558,21278r,l14558,21278r,l14558,21278r,em14593,21511r,l14593,21511r,l14593,21511r,l14593,21511r,l14593,21511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" annotation="t"/>
          </v:shape>
        </w:pic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A. m&lt;1  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 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B.m</w:t>
      </w:r>
      <w:r w:rsidR="00F67388" w:rsidRPr="006E1BA3">
        <w:rPr>
          <w:rFonts w:asciiTheme="majorHAnsi" w:hAnsiTheme="majorHAnsi" w:cstheme="majorHAnsi"/>
          <w:bCs/>
          <w:color w:val="333333"/>
          <w:position w:val="-4"/>
          <w:sz w:val="24"/>
          <w:szCs w:val="24"/>
          <w:lang w:val="fr-FR"/>
        </w:rPr>
        <w:object w:dxaOrig="225" w:dyaOrig="255">
          <v:shape id="_x0000_i1026" type="#_x0000_t75" style="width:11.25pt;height:12.75pt" o:ole="">
            <v:imagedata r:id="rId17" o:title=""/>
          </v:shape>
          <o:OLEObject Type="Embed" ProgID="Equation.DSMT4" ShapeID="_x0000_i1026" DrawAspect="Content" ObjectID="_1730468616" r:id="rId18"/>
        </w:objec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1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 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C.m&gt;-1   </w:t>
      </w:r>
      <w:r w:rsidR="00D9022D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 </w:t>
      </w:r>
      <w:r w:rsidR="0029643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  </w:t>
      </w:r>
      <w:r w:rsidR="00F6738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D. m&gt;1 </w:t>
      </w:r>
    </w:p>
    <w:p w:rsidR="00F67388" w:rsidRPr="006E1BA3" w:rsidRDefault="00F67388" w:rsidP="00472F65">
      <w:pPr>
        <w:spacing w:after="120" w:line="240" w:lineRule="auto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  <w:lang w:val="fr-FR"/>
        </w:rPr>
        <w:t>Câu</w:t>
      </w:r>
      <w:r w:rsidR="00D6203B"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  <w:lang w:val="fr-FR"/>
        </w:rPr>
        <w:t xml:space="preserve"> </w:t>
      </w: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 xml:space="preserve">8 </w:t>
      </w:r>
      <w:r w:rsidRPr="006E1BA3">
        <w:rPr>
          <w:rFonts w:asciiTheme="majorHAnsi" w:hAnsiTheme="majorHAnsi" w:cstheme="majorHAnsi"/>
          <w:sz w:val="24"/>
          <w:szCs w:val="24"/>
        </w:rPr>
        <w:t>: Kết</w:t>
      </w:r>
      <w:r w:rsidR="00D6203B" w:rsidRPr="006E1BA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quả</w:t>
      </w:r>
      <w:r w:rsidR="00D6203B" w:rsidRPr="006E1BA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ủa</w:t>
      </w:r>
      <w:r w:rsidR="00D6203B" w:rsidRPr="006E1BA3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D6203B" w:rsidRPr="006E1BA3">
        <w:rPr>
          <w:rFonts w:asciiTheme="majorHAnsi" w:hAnsiTheme="majorHAnsi" w:cstheme="majorHAnsi"/>
          <w:sz w:val="24"/>
          <w:szCs w:val="24"/>
        </w:rPr>
        <w:t>phép t</w:t>
      </w:r>
      <w:r w:rsidR="00D6203B" w:rsidRPr="006E1BA3">
        <w:rPr>
          <w:rFonts w:asciiTheme="majorHAnsi" w:hAnsiTheme="majorHAnsi" w:cstheme="majorHAnsi"/>
          <w:sz w:val="24"/>
          <w:szCs w:val="24"/>
          <w:lang w:val="fr-FR"/>
        </w:rPr>
        <w:t xml:space="preserve">ính   </w:t>
      </w:r>
      <w:r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begin"/>
      </w:r>
      <w:r w:rsidRPr="006E1BA3">
        <w:rPr>
          <w:rFonts w:asciiTheme="majorHAnsi" w:hAnsiTheme="majorHAnsi" w:cstheme="majorHAnsi"/>
          <w:sz w:val="24"/>
          <w:szCs w:val="24"/>
        </w:rPr>
        <w:instrText xml:space="preserve"> QUOTE </w:instrText>
      </w:r>
      <w:r w:rsidRPr="006E1BA3">
        <w:rPr>
          <w:rFonts w:asciiTheme="majorHAnsi" w:hAnsiTheme="majorHAnsi" w:cstheme="majorHAnsi"/>
          <w:noProof/>
          <w:position w:val="-9"/>
          <w:sz w:val="24"/>
          <w:szCs w:val="24"/>
        </w:rPr>
        <w:drawing>
          <wp:inline distT="0" distB="0" distL="0" distR="0" wp14:anchorId="2721D2BB" wp14:editId="579E1218">
            <wp:extent cx="1066800" cy="238125"/>
            <wp:effectExtent l="0" t="0" r="0" b="9525"/>
            <wp:docPr id="19" name="Hình ả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separate"/>
      </w:r>
      <w:r w:rsidRPr="006E1BA3">
        <w:rPr>
          <w:rFonts w:asciiTheme="majorHAnsi" w:hAnsiTheme="majorHAnsi" w:cstheme="majorHAnsi"/>
          <w:noProof/>
          <w:position w:val="-9"/>
          <w:sz w:val="24"/>
          <w:szCs w:val="24"/>
        </w:rPr>
        <w:drawing>
          <wp:inline distT="0" distB="0" distL="0" distR="0" wp14:anchorId="66290B77" wp14:editId="4FA9D1E2">
            <wp:extent cx="1066800" cy="238125"/>
            <wp:effectExtent l="0" t="0" r="0" b="9525"/>
            <wp:docPr id="18" name="Hình ảnh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2C9B" w:rsidRPr="006E1BA3">
        <w:rPr>
          <w:rFonts w:asciiTheme="majorHAnsi" w:hAnsiTheme="majorHAnsi" w:cstheme="majorHAnsi"/>
          <w:sz w:val="24"/>
          <w:szCs w:val="24"/>
        </w:rPr>
        <w:fldChar w:fldCharType="end"/>
      </w:r>
      <w:r w:rsidR="00D6203B" w:rsidRPr="006E1BA3">
        <w:rPr>
          <w:rFonts w:asciiTheme="majorHAnsi" w:hAnsiTheme="majorHAnsi" w:cstheme="majorHAnsi"/>
          <w:sz w:val="24"/>
          <w:szCs w:val="24"/>
          <w:lang w:val="fr-FR"/>
        </w:rPr>
        <w:t xml:space="preserve">  l</w:t>
      </w:r>
      <w:r w:rsidRPr="006E1BA3">
        <w:rPr>
          <w:rFonts w:asciiTheme="majorHAnsi" w:hAnsiTheme="majorHAnsi" w:cstheme="majorHAnsi"/>
          <w:sz w:val="24"/>
          <w:szCs w:val="24"/>
        </w:rPr>
        <w:t>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F67388" w:rsidRPr="006E1BA3" w:rsidTr="00375FA2">
        <w:tc>
          <w:tcPr>
            <w:tcW w:w="2394" w:type="dxa"/>
            <w:hideMark/>
          </w:tcPr>
          <w:p w:rsidR="00F67388" w:rsidRPr="006E1BA3" w:rsidRDefault="00312C9B" w:rsidP="00472F65">
            <w:pPr>
              <w:numPr>
                <w:ilvl w:val="0"/>
                <w:numId w:val="4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="00F67388" w:rsidRPr="006E1BA3">
              <w:rPr>
                <w:rFonts w:asciiTheme="majorHAnsi" w:hAnsiTheme="majorHAnsi" w:cstheme="majorHAnsi"/>
                <w:sz w:val="24"/>
                <w:szCs w:val="24"/>
              </w:rPr>
              <w:instrText xml:space="preserve"> QUOTE </w:instrText>
            </w:r>
            <w:r w:rsidR="00F67388" w:rsidRPr="006E1BA3">
              <w:rPr>
                <w:rFonts w:asciiTheme="majorHAnsi" w:hAnsiTheme="majorHAnsi" w:cstheme="majorHAnsi"/>
                <w:noProof/>
                <w:position w:val="-6"/>
                <w:sz w:val="24"/>
                <w:szCs w:val="24"/>
              </w:rPr>
              <w:drawing>
                <wp:inline distT="0" distB="0" distL="0" distR="0" wp14:anchorId="40E5BC65" wp14:editId="48793ABE">
                  <wp:extent cx="276225" cy="228600"/>
                  <wp:effectExtent l="0" t="0" r="9525" b="0"/>
                  <wp:docPr id="17" name="Hình ảnh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separate"/>
            </w:r>
            <w:r w:rsidR="00F67388" w:rsidRPr="006E1BA3">
              <w:rPr>
                <w:rFonts w:asciiTheme="majorHAnsi" w:hAnsiTheme="majorHAnsi" w:cstheme="majorHAnsi"/>
                <w:noProof/>
                <w:position w:val="-6"/>
                <w:sz w:val="24"/>
                <w:szCs w:val="24"/>
              </w:rPr>
              <w:drawing>
                <wp:inline distT="0" distB="0" distL="0" distR="0" wp14:anchorId="6DCF72DF" wp14:editId="4A76CBC6">
                  <wp:extent cx="276225" cy="228600"/>
                  <wp:effectExtent l="0" t="0" r="9525" b="0"/>
                  <wp:docPr id="16" name="Hình ảnh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</w:p>
        </w:tc>
        <w:tc>
          <w:tcPr>
            <w:tcW w:w="2394" w:type="dxa"/>
            <w:hideMark/>
          </w:tcPr>
          <w:p w:rsidR="00F67388" w:rsidRPr="006E1BA3" w:rsidRDefault="00F67388" w:rsidP="00472F65">
            <w:pPr>
              <w:numPr>
                <w:ilvl w:val="0"/>
                <w:numId w:val="4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>1 - 2</w:t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Pr="006E1BA3">
              <w:rPr>
                <w:rFonts w:asciiTheme="majorHAnsi" w:hAnsiTheme="majorHAnsi" w:cstheme="majorHAnsi"/>
                <w:sz w:val="24"/>
                <w:szCs w:val="24"/>
              </w:rPr>
              <w:instrText xml:space="preserve"> QUOTE </w:instrText>
            </w:r>
            <w:r w:rsidRPr="006E1BA3">
              <w:rPr>
                <w:rFonts w:asciiTheme="majorHAnsi" w:hAnsiTheme="majorHAnsi" w:cstheme="majorHAnsi"/>
                <w:noProof/>
                <w:position w:val="-5"/>
                <w:sz w:val="24"/>
                <w:szCs w:val="24"/>
              </w:rPr>
              <w:drawing>
                <wp:inline distT="0" distB="0" distL="0" distR="0" wp14:anchorId="4A744106" wp14:editId="68EF51B4">
                  <wp:extent cx="200025" cy="219075"/>
                  <wp:effectExtent l="0" t="0" r="9525" b="9525"/>
                  <wp:docPr id="15" name="Hình ảnh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separate"/>
            </w:r>
            <w:r w:rsidRPr="006E1BA3">
              <w:rPr>
                <w:rFonts w:asciiTheme="majorHAnsi" w:hAnsiTheme="majorHAnsi" w:cstheme="majorHAnsi"/>
                <w:noProof/>
                <w:position w:val="-5"/>
                <w:sz w:val="24"/>
                <w:szCs w:val="24"/>
              </w:rPr>
              <w:drawing>
                <wp:inline distT="0" distB="0" distL="0" distR="0" wp14:anchorId="401E4E04" wp14:editId="65A3D14F">
                  <wp:extent cx="200025" cy="219075"/>
                  <wp:effectExtent l="0" t="0" r="9525" b="9525"/>
                  <wp:docPr id="14" name="Hình ảnh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</w:p>
        </w:tc>
        <w:tc>
          <w:tcPr>
            <w:tcW w:w="2394" w:type="dxa"/>
            <w:hideMark/>
          </w:tcPr>
          <w:p w:rsidR="00F67388" w:rsidRPr="006E1BA3" w:rsidRDefault="00F67388" w:rsidP="00472F65">
            <w:pPr>
              <w:numPr>
                <w:ilvl w:val="0"/>
                <w:numId w:val="4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>6</w:t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Pr="006E1BA3">
              <w:rPr>
                <w:rFonts w:asciiTheme="majorHAnsi" w:hAnsiTheme="majorHAnsi" w:cstheme="majorHAnsi"/>
                <w:sz w:val="24"/>
                <w:szCs w:val="24"/>
              </w:rPr>
              <w:instrText xml:space="preserve"> QUOTE </w:instrText>
            </w:r>
            <w:r w:rsidRPr="006E1BA3">
              <w:rPr>
                <w:rFonts w:asciiTheme="majorHAnsi" w:hAnsiTheme="majorHAnsi" w:cstheme="majorHAnsi"/>
                <w:noProof/>
                <w:position w:val="-9"/>
                <w:sz w:val="24"/>
                <w:szCs w:val="24"/>
              </w:rPr>
              <w:drawing>
                <wp:inline distT="0" distB="0" distL="0" distR="0" wp14:anchorId="58A1A614" wp14:editId="4C6D3A10">
                  <wp:extent cx="485775" cy="238125"/>
                  <wp:effectExtent l="0" t="0" r="9525" b="9525"/>
                  <wp:docPr id="13" name="Hình ảnh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separate"/>
            </w:r>
            <w:r w:rsidRPr="006E1BA3">
              <w:rPr>
                <w:rFonts w:asciiTheme="majorHAnsi" w:hAnsiTheme="majorHAnsi" w:cstheme="majorHAnsi"/>
                <w:noProof/>
                <w:position w:val="-9"/>
                <w:sz w:val="24"/>
                <w:szCs w:val="24"/>
              </w:rPr>
              <w:drawing>
                <wp:inline distT="0" distB="0" distL="0" distR="0" wp14:anchorId="155947C4" wp14:editId="1D22D66A">
                  <wp:extent cx="485775" cy="238125"/>
                  <wp:effectExtent l="0" t="0" r="9525" b="9525"/>
                  <wp:docPr id="12" name="Hình ảnh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</w:p>
        </w:tc>
        <w:tc>
          <w:tcPr>
            <w:tcW w:w="2394" w:type="dxa"/>
            <w:hideMark/>
          </w:tcPr>
          <w:p w:rsidR="00F67388" w:rsidRPr="006E1BA3" w:rsidRDefault="00F67388" w:rsidP="00472F65">
            <w:pPr>
              <w:numPr>
                <w:ilvl w:val="0"/>
                <w:numId w:val="4"/>
              </w:num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>1 + 2</w:t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Pr="006E1BA3">
              <w:rPr>
                <w:rFonts w:asciiTheme="majorHAnsi" w:hAnsiTheme="majorHAnsi" w:cstheme="majorHAnsi"/>
                <w:sz w:val="24"/>
                <w:szCs w:val="24"/>
              </w:rPr>
              <w:instrText xml:space="preserve"> QUOTE </w:instrText>
            </w:r>
            <w:r w:rsidRPr="006E1BA3">
              <w:rPr>
                <w:rFonts w:asciiTheme="majorHAnsi" w:hAnsiTheme="majorHAnsi" w:cstheme="majorHAnsi"/>
                <w:noProof/>
                <w:position w:val="-5"/>
                <w:sz w:val="24"/>
                <w:szCs w:val="24"/>
              </w:rPr>
              <w:drawing>
                <wp:inline distT="0" distB="0" distL="0" distR="0" wp14:anchorId="5C885A6D" wp14:editId="7601F118">
                  <wp:extent cx="200025" cy="219075"/>
                  <wp:effectExtent l="0" t="0" r="9525" b="9525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separate"/>
            </w:r>
            <w:r w:rsidRPr="006E1BA3">
              <w:rPr>
                <w:rFonts w:asciiTheme="majorHAnsi" w:hAnsiTheme="majorHAnsi" w:cstheme="majorHAnsi"/>
                <w:noProof/>
                <w:position w:val="-5"/>
                <w:sz w:val="24"/>
                <w:szCs w:val="24"/>
              </w:rPr>
              <w:drawing>
                <wp:inline distT="0" distB="0" distL="0" distR="0" wp14:anchorId="438B1C55" wp14:editId="4ACAB109">
                  <wp:extent cx="200025" cy="219075"/>
                  <wp:effectExtent l="0" t="0" r="9525" b="9525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E1BA3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</w:p>
        </w:tc>
      </w:tr>
    </w:tbl>
    <w:p w:rsidR="005201A2" w:rsidRPr="006E1BA3" w:rsidRDefault="005201A2" w:rsidP="005201A2">
      <w:pPr>
        <w:spacing w:after="0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9</w:t>
      </w:r>
      <w:r w:rsidR="00F94B53" w:rsidRPr="006E1BA3">
        <w:rPr>
          <w:rFonts w:asciiTheme="majorHAnsi" w:hAnsiTheme="majorHAnsi" w:cstheme="majorHAnsi"/>
          <w:b/>
          <w:bCs/>
          <w:color w:val="333333"/>
          <w:sz w:val="24"/>
          <w:szCs w:val="24"/>
        </w:rPr>
        <w:t>:</w:t>
      </w:r>
      <w:r w:rsidR="00D6203B" w:rsidRPr="006E1BA3">
        <w:rPr>
          <w:rFonts w:asciiTheme="majorHAnsi" w:hAnsiTheme="majorHAnsi" w:cstheme="majorHAnsi"/>
          <w:b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Đồ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hị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hà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số</w:t>
      </w:r>
      <w:bookmarkStart w:id="5" w:name="_Hlk530644228"/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y =</w:t>
      </w:r>
      <m:oMath>
        <m:r>
          <w:rPr>
            <w:rFonts w:ascii="Cambria Math" w:hAnsi="Cambria Math" w:cstheme="majorHAnsi"/>
            <w:color w:val="333333"/>
            <w:sz w:val="24"/>
            <w:szCs w:val="24"/>
          </w:rPr>
          <m:t xml:space="preserve"> </m:t>
        </m:r>
        <m:r>
          <w:rPr>
            <w:rFonts w:ascii="Cambria Math" w:eastAsia="Times New Roman" w:hAnsiTheme="majorHAnsi" w:cstheme="majorHAnsi"/>
            <w:color w:val="333333"/>
            <w:sz w:val="24"/>
            <w:szCs w:val="24"/>
            <w:lang w:eastAsia="en-US"/>
          </w:rPr>
          <m:t>-</m:t>
        </m:r>
        <m:f>
          <m:fPr>
            <m:ctrlPr>
              <w:rPr>
                <w:rFonts w:ascii="Cambria Math" w:eastAsia="Times New Roman" w:hAnsiTheme="majorHAnsi" w:cstheme="majorHAnsi"/>
                <w:bCs/>
                <w:i/>
                <w:color w:val="333333"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eastAsia="Times New Roman" w:hAnsiTheme="majorHAnsi" w:cstheme="majorHAnsi"/>
                <w:color w:val="333333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Times New Roman" w:hAnsiTheme="majorHAnsi" w:cstheme="majorHAnsi"/>
                <w:color w:val="333333"/>
                <w:sz w:val="24"/>
                <w:szCs w:val="24"/>
                <w:lang w:eastAsia="en-US"/>
              </w:rPr>
              <m:t>2</m:t>
            </m:r>
          </m:den>
        </m:f>
        <m:r>
          <w:rPr>
            <w:rFonts w:ascii="Cambria Math" w:eastAsia="Times New Roman" w:hAnsi="Cambria Math" w:cstheme="majorHAnsi"/>
            <w:color w:val="333333"/>
            <w:sz w:val="24"/>
            <w:szCs w:val="24"/>
            <w:lang w:eastAsia="en-US"/>
          </w:rPr>
          <m:t>x</m:t>
        </m:r>
        <m:r>
          <w:rPr>
            <w:rFonts w:ascii="Cambria Math" w:eastAsia="Times New Roman" w:hAnsiTheme="majorHAnsi" w:cstheme="majorHAnsi"/>
            <w:color w:val="333333"/>
            <w:sz w:val="24"/>
            <w:szCs w:val="24"/>
            <w:lang w:eastAsia="en-US"/>
          </w:rPr>
          <m:t>+4</m:t>
        </m:r>
      </m:oMath>
      <w:bookmarkEnd w:id="5"/>
      <w:r w:rsidR="00FA54A1" w:rsidRPr="006E1BA3">
        <w:rPr>
          <w:rFonts w:asciiTheme="majorHAnsi" w:hAnsiTheme="majorHAnsi" w:cstheme="majorHAnsi"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cắ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t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trục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hoành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tại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điểm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có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hoành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độ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  <w:t>bằng</w:t>
      </w:r>
    </w:p>
    <w:p w:rsidR="001B0D2A" w:rsidRPr="006E1BA3" w:rsidRDefault="0085743F" w:rsidP="005201A2">
      <w:pPr>
        <w:spacing w:after="0"/>
        <w:jc w:val="both"/>
        <w:rPr>
          <w:rFonts w:asciiTheme="majorHAnsi" w:hAnsiTheme="majorHAnsi" w:cstheme="majorHAnsi"/>
          <w:bCs/>
          <w:color w:val="333333"/>
          <w:sz w:val="24"/>
          <w:szCs w:val="24"/>
          <w:lang w:eastAsia="en-US"/>
        </w:rPr>
      </w:pP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A .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8                               B. 0 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            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C  4 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                     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D. 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-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8 </w:t>
      </w:r>
    </w:p>
    <w:p w:rsidR="005201A2" w:rsidRPr="006E1BA3" w:rsidRDefault="005201A2" w:rsidP="005201A2">
      <w:pPr>
        <w:spacing w:after="0"/>
        <w:jc w:val="both"/>
        <w:rPr>
          <w:rFonts w:asciiTheme="majorHAnsi" w:hAnsiTheme="majorHAnsi" w:cstheme="majorHAnsi"/>
          <w:bCs/>
          <w:color w:val="333333"/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10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: Đường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hẳng đi qua điể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m A( 0;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4)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và song song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với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đường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thẳ</w:t>
      </w:r>
      <w:r w:rsidR="00F4558F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ng </w:t>
      </w:r>
      <w:r w:rsidR="00D6203B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F4558F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x – 3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y = 7 có phương trình</w:t>
      </w:r>
      <w:r w:rsidR="00FA54A1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là :</w:t>
      </w:r>
    </w:p>
    <w:p w:rsidR="00F74818" w:rsidRPr="006813DC" w:rsidRDefault="0085743F" w:rsidP="006813DC">
      <w:pPr>
        <w:spacing w:after="0"/>
        <w:jc w:val="both"/>
        <w:rPr>
          <w:rFonts w:asciiTheme="majorHAnsi" w:eastAsia="Times New Roman" w:hAnsiTheme="majorHAnsi" w:cstheme="majorHAnsi"/>
          <w:bCs/>
          <w:color w:val="333333"/>
          <w:sz w:val="24"/>
          <w:szCs w:val="24"/>
          <w:lang w:eastAsia="en-US"/>
        </w:rPr>
      </w:pPr>
      <w:r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 xml:space="preserve">  A.     y =</w:t>
      </w:r>
      <m:oMath>
        <m:r>
          <w:rPr>
            <w:rFonts w:ascii="Cambria Math" w:eastAsia="Times New Roman" w:hAnsiTheme="majorHAnsi" w:cstheme="majorHAnsi"/>
            <w:color w:val="333333"/>
            <w:sz w:val="24"/>
            <w:szCs w:val="24"/>
            <w:lang w:eastAsia="en-US"/>
          </w:rPr>
          <m:t>-</m:t>
        </m:r>
        <m:f>
          <m:fPr>
            <m:ctrlPr>
              <w:rPr>
                <w:rFonts w:ascii="Cambria Math" w:eastAsia="Times New Roman" w:hAnsiTheme="majorHAnsi" w:cstheme="majorHAnsi"/>
                <w:bCs/>
                <w:i/>
                <w:color w:val="333333"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eastAsia="Times New Roman" w:hAnsiTheme="majorHAnsi" w:cstheme="majorHAnsi"/>
                <w:color w:val="333333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Times New Roman" w:hAnsiTheme="majorHAnsi" w:cstheme="majorHAnsi"/>
                <w:color w:val="333333"/>
                <w:sz w:val="24"/>
                <w:szCs w:val="24"/>
                <w:lang w:eastAsia="en-US"/>
              </w:rPr>
              <m:t>3</m:t>
            </m:r>
          </m:den>
        </m:f>
        <m:r>
          <w:rPr>
            <w:rFonts w:ascii="Cambria Math" w:eastAsia="Times New Roman" w:hAnsi="Cambria Math" w:cstheme="majorHAnsi"/>
            <w:color w:val="333333"/>
            <w:sz w:val="24"/>
            <w:szCs w:val="24"/>
            <w:lang w:eastAsia="en-US"/>
          </w:rPr>
          <m:t>x</m:t>
        </m:r>
        <m:r>
          <w:rPr>
            <w:rFonts w:ascii="Cambria Math" w:eastAsia="Times New Roman" w:hAnsiTheme="majorHAnsi" w:cstheme="majorHAnsi"/>
            <w:color w:val="333333"/>
            <w:sz w:val="24"/>
            <w:szCs w:val="24"/>
            <w:lang w:eastAsia="en-US"/>
          </w:rPr>
          <m:t>+4</m:t>
        </m:r>
      </m:oMath>
      <w:r w:rsidR="00E3256F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  </w:t>
      </w:r>
      <w:r w:rsidR="00323E4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B. y =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-3 x + 4</w:t>
      </w:r>
      <w:r w:rsidR="00323E4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="00AC6D25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="00323E4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    </w:t>
      </w:r>
      <w:r w:rsidR="00AC6D25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C.</w:t>
      </w:r>
      <w:r w:rsidR="00323E4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</w:rPr>
        <w:t>y =</w:t>
      </w:r>
      <m:oMath>
        <m:r>
          <w:rPr>
            <w:rFonts w:ascii="Cambria Math" w:hAnsi="Cambria Math" w:cstheme="majorHAnsi"/>
            <w:color w:val="333333"/>
            <w:sz w:val="24"/>
            <w:szCs w:val="24"/>
          </w:rPr>
          <m:t xml:space="preserve">  </m:t>
        </m:r>
        <m:f>
          <m:fPr>
            <m:ctrlPr>
              <w:rPr>
                <w:rFonts w:ascii="Cambria Math" w:eastAsia="Times New Roman" w:hAnsiTheme="majorHAnsi" w:cstheme="majorHAnsi"/>
                <w:bCs/>
                <w:i/>
                <w:color w:val="333333"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eastAsia="Times New Roman" w:hAnsiTheme="majorHAnsi" w:cstheme="majorHAnsi"/>
                <w:color w:val="333333"/>
                <w:sz w:val="24"/>
                <w:szCs w:val="24"/>
                <w:lang w:eastAsia="en-US"/>
              </w:rPr>
              <m:t>1</m:t>
            </m:r>
          </m:num>
          <m:den>
            <m:r>
              <w:rPr>
                <w:rFonts w:ascii="Cambria Math" w:eastAsia="Times New Roman" w:hAnsiTheme="majorHAnsi" w:cstheme="majorHAnsi"/>
                <w:color w:val="333333"/>
                <w:sz w:val="24"/>
                <w:szCs w:val="24"/>
                <w:lang w:eastAsia="en-US"/>
              </w:rPr>
              <m:t>3</m:t>
            </m:r>
          </m:den>
        </m:f>
        <m:r>
          <w:rPr>
            <w:rFonts w:ascii="Cambria Math" w:eastAsia="Times New Roman" w:hAnsi="Cambria Math" w:cstheme="majorHAnsi"/>
            <w:color w:val="333333"/>
            <w:sz w:val="24"/>
            <w:szCs w:val="24"/>
            <w:lang w:eastAsia="en-US"/>
          </w:rPr>
          <m:t>x</m:t>
        </m:r>
        <m:r>
          <w:rPr>
            <w:rFonts w:ascii="Cambria Math" w:eastAsia="Times New Roman" w:hAnsiTheme="majorHAnsi" w:cstheme="majorHAnsi"/>
            <w:color w:val="333333"/>
            <w:sz w:val="24"/>
            <w:szCs w:val="24"/>
            <w:lang w:eastAsia="en-US"/>
          </w:rPr>
          <m:t xml:space="preserve">+4          </m:t>
        </m:r>
      </m:oMath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D. y</w:t>
      </w:r>
      <w:r w:rsidR="00323E4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="005201A2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>=</w:t>
      </w:r>
      <w:bookmarkStart w:id="6" w:name="_Hlk529196896"/>
      <w:r w:rsidR="00323E48" w:rsidRPr="006E1BA3">
        <w:rPr>
          <w:rFonts w:asciiTheme="majorHAnsi" w:hAnsiTheme="majorHAnsi" w:cstheme="majorHAnsi"/>
          <w:bCs/>
          <w:color w:val="333333"/>
          <w:sz w:val="24"/>
          <w:szCs w:val="24"/>
          <w:lang w:val="fr-FR"/>
        </w:rPr>
        <w:t xml:space="preserve"> </w:t>
      </w:r>
      <w:r w:rsidR="00CD4D4E" w:rsidRPr="006E1BA3">
        <w:rPr>
          <w:rFonts w:asciiTheme="majorHAnsi" w:eastAsia="Times New Roman" w:hAnsiTheme="majorHAnsi" w:cstheme="majorHAnsi"/>
          <w:bCs/>
          <w:color w:val="333333"/>
          <w:sz w:val="24"/>
          <w:szCs w:val="24"/>
          <w:lang w:eastAsia="en-US"/>
        </w:rPr>
        <w:t>- 3 x - 4</w:t>
      </w:r>
      <w:r w:rsidR="009F4E52" w:rsidRPr="006E1BA3">
        <w:rPr>
          <w:rFonts w:asciiTheme="majorHAnsi" w:hAnsiTheme="majorHAnsi" w:cstheme="majorHAnsi"/>
          <w:b/>
          <w:bCs/>
          <w:noProof/>
          <w:color w:val="333333"/>
          <w:sz w:val="24"/>
          <w:szCs w:val="24"/>
          <w:u w:val="single"/>
        </w:rPr>
        <w:pict>
          <v:shape id="_x0000_s1210" style="position:absolute;left:0;text-align:left;margin-left:896.2pt;margin-top:412.6pt;width:0;height:0;z-index:251747840;mso-position-horizontal-relative:text;mso-position-vertical-relative:text" coordorigin="7314,4073" coordsize="1,1" path="m7314,4073r,l7314,4073r,l7314,4073r,l7314,4073r,l7314,4073r,l7314,4073r,l7314,4073r,l7314,4073r,l7314,4073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UBHQIEBAEgAGgMAAAAAADAAAAAAAAARljPVIrml8VPjwb4utLhmyIDIWQGPoBED/AAAEgVRP8B&#10;RTUbAgCt/0Y1GwIArf9XDQAAAAUDOAtlGR4yCACAQAL///9DMwgAgEACosI/RDgIAP4fAqzFJzcV&#10;nisNQUPCnkAAAAA3AADguAo0EoL+FXv4VfAAAIL+FTv4VPAAAIeTYosd2u8IjsTmKOxKJwiTx2i0&#10;UAoAESCwGx0lPt/XAd==&#10;" annotation="t"/>
          </v:shape>
        </w:pict>
      </w:r>
      <w:r w:rsidR="009F4E52" w:rsidRPr="006E1BA3">
        <w:rPr>
          <w:rFonts w:asciiTheme="majorHAnsi" w:hAnsiTheme="majorHAnsi" w:cstheme="majorHAnsi"/>
          <w:b/>
          <w:bCs/>
          <w:noProof/>
          <w:color w:val="333333"/>
          <w:sz w:val="24"/>
          <w:szCs w:val="24"/>
          <w:u w:val="single"/>
        </w:rPr>
        <w:pict>
          <v:shape id="_x0000_s1224" style="position:absolute;left:0;text-align:left;margin-left:2341.25pt;margin-top:551.45pt;width:0;height:0;z-index:251762176;mso-position-horizontal-relative:text;mso-position-vertical-relative:text" coordorigin="18573,5327" coordsize="1,1" path="m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l18573,5327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" annotation="t"/>
          </v:shape>
        </w:pict>
      </w:r>
      <w:bookmarkStart w:id="7" w:name="_Hlk529427266"/>
      <w:r w:rsidR="00F74818" w:rsidRPr="006E1BA3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988480" behindDoc="0" locked="0" layoutInCell="1" allowOverlap="1" wp14:anchorId="74494407" wp14:editId="39C3C7A4">
            <wp:simplePos x="0" y="0"/>
            <wp:positionH relativeFrom="column">
              <wp:posOffset>4737735</wp:posOffset>
            </wp:positionH>
            <wp:positionV relativeFrom="paragraph">
              <wp:posOffset>236855</wp:posOffset>
            </wp:positionV>
            <wp:extent cx="1928495" cy="11620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49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4F2A" w:rsidRPr="006E1BA3" w:rsidRDefault="00974F2A" w:rsidP="00974F2A">
      <w:pPr>
        <w:jc w:val="both"/>
        <w:rPr>
          <w:sz w:val="24"/>
          <w:szCs w:val="24"/>
          <w:lang w:val="nl-NL"/>
        </w:rPr>
      </w:pPr>
      <w:r w:rsidRPr="006E1BA3">
        <w:rPr>
          <w:rFonts w:ascii="Times New Roman" w:hAnsi="Times New Roman"/>
          <w:b/>
          <w:sz w:val="24"/>
          <w:szCs w:val="24"/>
          <w:u w:val="single"/>
        </w:rPr>
        <w:t>Câu 1</w:t>
      </w:r>
      <w:r w:rsidR="00C5645F" w:rsidRPr="006E1BA3">
        <w:rPr>
          <w:rFonts w:ascii="Times New Roman" w:hAnsi="Times New Roman"/>
          <w:b/>
          <w:sz w:val="24"/>
          <w:szCs w:val="24"/>
          <w:u w:val="single"/>
          <w:lang w:val="fr-FR"/>
        </w:rPr>
        <w:t>1</w:t>
      </w:r>
      <w:r w:rsidRPr="006E1BA3">
        <w:rPr>
          <w:rFonts w:ascii="Times New Roman" w:hAnsi="Times New Roman"/>
          <w:b/>
          <w:sz w:val="24"/>
          <w:szCs w:val="24"/>
          <w:u w:val="single"/>
        </w:rPr>
        <w:t>:</w:t>
      </w:r>
      <w:r w:rsidRPr="006E1BA3">
        <w:rPr>
          <w:sz w:val="24"/>
          <w:szCs w:val="24"/>
        </w:rPr>
        <w:t xml:space="preserve"> </w:t>
      </w:r>
      <w:r w:rsidRPr="006E1BA3">
        <w:rPr>
          <w:bCs/>
          <w:iCs/>
          <w:sz w:val="24"/>
          <w:szCs w:val="24"/>
          <w:lang w:val="nl-NL"/>
        </w:rPr>
        <w:t>Dựa vào hình 1.</w:t>
      </w:r>
      <w:r w:rsidRPr="006E1BA3">
        <w:rPr>
          <w:sz w:val="24"/>
          <w:szCs w:val="24"/>
          <w:lang w:val="nl-NL"/>
        </w:rPr>
        <w:t xml:space="preserve"> Hãy chọn câu đúng nhất:</w:t>
      </w:r>
      <w:r w:rsidRPr="006E1BA3">
        <w:rPr>
          <w:sz w:val="24"/>
          <w:szCs w:val="24"/>
          <w:lang w:val="sv-SE"/>
        </w:rPr>
        <w:t xml:space="preserve"> </w:t>
      </w:r>
    </w:p>
    <w:p w:rsidR="00974F2A" w:rsidRPr="006E1BA3" w:rsidRDefault="00974F2A" w:rsidP="00974F2A">
      <w:pPr>
        <w:ind w:firstLine="720"/>
        <w:jc w:val="both"/>
        <w:rPr>
          <w:sz w:val="24"/>
          <w:szCs w:val="24"/>
        </w:rPr>
      </w:pPr>
      <w:r w:rsidRPr="006E1BA3">
        <w:rPr>
          <w:b/>
          <w:sz w:val="24"/>
          <w:szCs w:val="24"/>
          <w:lang w:val="nl-NL"/>
        </w:rPr>
        <w:t>A.</w:t>
      </w:r>
      <w:r w:rsidRPr="006E1BA3">
        <w:rPr>
          <w:sz w:val="24"/>
          <w:szCs w:val="24"/>
          <w:lang w:val="nl-NL"/>
        </w:rPr>
        <w:t xml:space="preserve">  </w:t>
      </w:r>
      <w:r w:rsidRPr="006E1BA3">
        <w:rPr>
          <w:sz w:val="24"/>
          <w:szCs w:val="24"/>
        </w:rPr>
        <w:t>AC</w:t>
      </w:r>
      <w:r w:rsidRPr="006E1BA3">
        <w:rPr>
          <w:sz w:val="24"/>
          <w:szCs w:val="24"/>
          <w:vertAlign w:val="superscript"/>
        </w:rPr>
        <w:t>2</w:t>
      </w:r>
      <w:r w:rsidRPr="006E1BA3">
        <w:rPr>
          <w:sz w:val="24"/>
          <w:szCs w:val="24"/>
        </w:rPr>
        <w:t xml:space="preserve"> = BC</w:t>
      </w:r>
      <w:r w:rsidRPr="006E1BA3">
        <w:rPr>
          <w:sz w:val="24"/>
          <w:szCs w:val="24"/>
          <w:vertAlign w:val="superscript"/>
        </w:rPr>
        <w:t>2</w:t>
      </w:r>
      <w:r w:rsidRPr="006E1BA3">
        <w:rPr>
          <w:sz w:val="24"/>
          <w:szCs w:val="24"/>
        </w:rPr>
        <w:t xml:space="preserve"> + AB</w:t>
      </w:r>
      <w:r w:rsidRPr="006E1BA3">
        <w:rPr>
          <w:sz w:val="24"/>
          <w:szCs w:val="24"/>
          <w:vertAlign w:val="superscript"/>
        </w:rPr>
        <w:t>2</w:t>
      </w:r>
      <w:r w:rsidRPr="006E1BA3">
        <w:rPr>
          <w:sz w:val="24"/>
          <w:szCs w:val="24"/>
        </w:rPr>
        <w:tab/>
      </w:r>
      <w:r w:rsidRPr="006E1BA3">
        <w:rPr>
          <w:sz w:val="24"/>
          <w:szCs w:val="24"/>
        </w:rPr>
        <w:tab/>
      </w:r>
      <w:r w:rsidRPr="006E1BA3">
        <w:rPr>
          <w:sz w:val="24"/>
          <w:szCs w:val="24"/>
        </w:rPr>
        <w:tab/>
        <w:t xml:space="preserve">       </w:t>
      </w:r>
      <w:r w:rsidRPr="006E1BA3">
        <w:rPr>
          <w:b/>
          <w:sz w:val="24"/>
          <w:szCs w:val="24"/>
        </w:rPr>
        <w:t>B.</w:t>
      </w:r>
      <w:r w:rsidRPr="006E1BA3">
        <w:rPr>
          <w:sz w:val="24"/>
          <w:szCs w:val="24"/>
        </w:rPr>
        <w:t xml:space="preserve">  AC</w:t>
      </w:r>
      <w:r w:rsidRPr="006E1BA3">
        <w:rPr>
          <w:sz w:val="24"/>
          <w:szCs w:val="24"/>
          <w:vertAlign w:val="superscript"/>
        </w:rPr>
        <w:t>2</w:t>
      </w:r>
      <w:r w:rsidRPr="006E1BA3">
        <w:rPr>
          <w:sz w:val="24"/>
          <w:szCs w:val="24"/>
        </w:rPr>
        <w:t xml:space="preserve"> = BC. BH</w:t>
      </w:r>
    </w:p>
    <w:p w:rsidR="00974F2A" w:rsidRPr="006E1BA3" w:rsidRDefault="00974F2A" w:rsidP="00F74818">
      <w:pPr>
        <w:rPr>
          <w:b/>
          <w:sz w:val="24"/>
          <w:szCs w:val="24"/>
          <w:u w:val="single"/>
        </w:rPr>
      </w:pPr>
      <w:r w:rsidRPr="006E1BA3">
        <w:rPr>
          <w:sz w:val="24"/>
          <w:szCs w:val="24"/>
        </w:rPr>
        <w:t xml:space="preserve">   </w:t>
      </w:r>
      <w:r w:rsidRPr="006E1BA3">
        <w:rPr>
          <w:sz w:val="24"/>
          <w:szCs w:val="24"/>
        </w:rPr>
        <w:tab/>
      </w:r>
      <w:r w:rsidRPr="006E1BA3">
        <w:rPr>
          <w:b/>
          <w:sz w:val="24"/>
          <w:szCs w:val="24"/>
        </w:rPr>
        <w:t xml:space="preserve">C.  </w:t>
      </w:r>
      <w:r w:rsidRPr="006E1BA3">
        <w:rPr>
          <w:sz w:val="24"/>
          <w:szCs w:val="24"/>
        </w:rPr>
        <w:t>AC</w:t>
      </w:r>
      <w:r w:rsidRPr="006E1BA3">
        <w:rPr>
          <w:sz w:val="24"/>
          <w:szCs w:val="24"/>
          <w:vertAlign w:val="superscript"/>
        </w:rPr>
        <w:t>2</w:t>
      </w:r>
      <w:r w:rsidRPr="006E1BA3">
        <w:rPr>
          <w:sz w:val="24"/>
          <w:szCs w:val="24"/>
        </w:rPr>
        <w:t xml:space="preserve"> = BC. CH</w:t>
      </w:r>
      <w:r w:rsidRPr="006E1BA3">
        <w:rPr>
          <w:sz w:val="24"/>
          <w:szCs w:val="24"/>
        </w:rPr>
        <w:tab/>
      </w:r>
      <w:r w:rsidRPr="006E1BA3">
        <w:rPr>
          <w:sz w:val="24"/>
          <w:szCs w:val="24"/>
        </w:rPr>
        <w:tab/>
        <w:t xml:space="preserve">                   </w:t>
      </w:r>
      <w:r w:rsidRPr="006E1BA3">
        <w:rPr>
          <w:b/>
          <w:sz w:val="24"/>
          <w:szCs w:val="24"/>
        </w:rPr>
        <w:t>D.</w:t>
      </w:r>
      <w:r w:rsidRPr="006E1BA3">
        <w:rPr>
          <w:sz w:val="24"/>
          <w:szCs w:val="24"/>
        </w:rPr>
        <w:t xml:space="preserve">  AB . AH = AC . BC.   </w:t>
      </w:r>
    </w:p>
    <w:p w:rsidR="00F74818" w:rsidRPr="006E1BA3" w:rsidRDefault="00F74818" w:rsidP="00F74818">
      <w:pPr>
        <w:rPr>
          <w:sz w:val="24"/>
          <w:szCs w:val="24"/>
          <w:lang w:val="nl-NL"/>
        </w:rPr>
      </w:pPr>
      <w:r w:rsidRPr="006E1BA3">
        <w:rPr>
          <w:rFonts w:ascii="Times New Roman" w:hAnsi="Times New Roman"/>
          <w:b/>
          <w:sz w:val="24"/>
          <w:szCs w:val="24"/>
          <w:u w:val="single"/>
        </w:rPr>
        <w:t xml:space="preserve">Câu </w:t>
      </w:r>
      <w:r w:rsidR="00C5645F" w:rsidRPr="006E1BA3">
        <w:rPr>
          <w:rFonts w:ascii="Times New Roman" w:hAnsi="Times New Roman"/>
          <w:b/>
          <w:sz w:val="24"/>
          <w:szCs w:val="24"/>
          <w:u w:val="single"/>
        </w:rPr>
        <w:t>1</w:t>
      </w:r>
      <w:r w:rsidRPr="006E1BA3">
        <w:rPr>
          <w:rFonts w:ascii="Times New Roman" w:hAnsi="Times New Roman"/>
          <w:b/>
          <w:sz w:val="24"/>
          <w:szCs w:val="24"/>
          <w:u w:val="single"/>
        </w:rPr>
        <w:t>2:</w:t>
      </w:r>
      <w:r w:rsidRPr="006E1BA3">
        <w:rPr>
          <w:b/>
          <w:sz w:val="24"/>
          <w:szCs w:val="24"/>
        </w:rPr>
        <w:t xml:space="preserve"> </w:t>
      </w:r>
      <w:r w:rsidRPr="006E1BA3">
        <w:rPr>
          <w:bCs/>
          <w:iCs/>
          <w:sz w:val="24"/>
          <w:szCs w:val="24"/>
          <w:lang w:val="nl-NL"/>
        </w:rPr>
        <w:t>Dựa vào hình 1.</w:t>
      </w:r>
      <w:r w:rsidRPr="006E1BA3">
        <w:rPr>
          <w:sz w:val="24"/>
          <w:szCs w:val="24"/>
          <w:lang w:val="nl-NL"/>
        </w:rPr>
        <w:t xml:space="preserve"> Biết  BH =  4cm, HC = 9cm, độ dài của AH bằng </w:t>
      </w:r>
    </w:p>
    <w:p w:rsidR="00F74818" w:rsidRPr="006E1BA3" w:rsidRDefault="00F74818" w:rsidP="00F74818">
      <w:pPr>
        <w:ind w:firstLine="720"/>
        <w:rPr>
          <w:sz w:val="24"/>
          <w:szCs w:val="24"/>
          <w:lang w:val="pt-PT"/>
        </w:rPr>
      </w:pPr>
      <w:r w:rsidRPr="006E1BA3">
        <w:rPr>
          <w:sz w:val="24"/>
          <w:szCs w:val="24"/>
          <w:lang w:val="nl-NL"/>
        </w:rPr>
        <w:t>A. 6cm</w:t>
      </w:r>
      <w:r w:rsidRPr="006E1BA3">
        <w:rPr>
          <w:sz w:val="24"/>
          <w:szCs w:val="24"/>
          <w:lang w:val="nl-NL"/>
        </w:rPr>
        <w:tab/>
      </w:r>
      <w:r w:rsidRPr="006E1BA3">
        <w:rPr>
          <w:sz w:val="24"/>
          <w:szCs w:val="24"/>
          <w:lang w:val="nl-NL"/>
        </w:rPr>
        <w:tab/>
        <w:t>B. 13 cm</w:t>
      </w:r>
      <w:r w:rsidRPr="006E1BA3">
        <w:rPr>
          <w:sz w:val="24"/>
          <w:szCs w:val="24"/>
          <w:lang w:val="nl-NL"/>
        </w:rPr>
        <w:tab/>
      </w:r>
      <w:r w:rsidRPr="006E1BA3">
        <w:rPr>
          <w:sz w:val="24"/>
          <w:szCs w:val="24"/>
          <w:lang w:val="nl-NL"/>
        </w:rPr>
        <w:tab/>
        <w:t>C.</w:t>
      </w:r>
      <w:r w:rsidRPr="006E1BA3">
        <w:rPr>
          <w:position w:val="-10"/>
          <w:sz w:val="24"/>
          <w:szCs w:val="24"/>
        </w:rPr>
        <w:object w:dxaOrig="700" w:dyaOrig="380">
          <v:shape id="_x0000_i1027" type="#_x0000_t75" style="width:35.25pt;height:18.75pt" o:ole="">
            <v:imagedata r:id="rId24" o:title=""/>
          </v:shape>
          <o:OLEObject Type="Embed" ProgID="Equation.DSMT4" ShapeID="_x0000_i1027" DrawAspect="Content" ObjectID="_1730468617" r:id="rId25"/>
        </w:object>
      </w:r>
      <w:r w:rsidRPr="006E1BA3">
        <w:rPr>
          <w:sz w:val="24"/>
          <w:szCs w:val="24"/>
          <w:lang w:val="nl-NL"/>
        </w:rPr>
        <w:tab/>
      </w:r>
      <w:r w:rsidRPr="006E1BA3">
        <w:rPr>
          <w:sz w:val="24"/>
          <w:szCs w:val="24"/>
          <w:lang w:val="nl-NL"/>
        </w:rPr>
        <w:tab/>
      </w:r>
      <w:r w:rsidRPr="006E1BA3">
        <w:rPr>
          <w:sz w:val="24"/>
          <w:szCs w:val="24"/>
          <w:lang w:val="nl-NL"/>
        </w:rPr>
        <w:tab/>
      </w:r>
      <w:r w:rsidRPr="006E1BA3">
        <w:rPr>
          <w:sz w:val="24"/>
          <w:szCs w:val="24"/>
          <w:lang w:val="pt-PT"/>
        </w:rPr>
        <w:t xml:space="preserve">D. </w:t>
      </w:r>
      <w:r w:rsidRPr="006E1BA3">
        <w:rPr>
          <w:position w:val="-10"/>
          <w:sz w:val="24"/>
          <w:szCs w:val="24"/>
        </w:rPr>
        <w:object w:dxaOrig="900" w:dyaOrig="380">
          <v:shape id="_x0000_i1028" type="#_x0000_t75" style="width:45pt;height:18.75pt" o:ole="">
            <v:imagedata r:id="rId26" o:title=""/>
          </v:shape>
          <o:OLEObject Type="Embed" ProgID="Equation.DSMT4" ShapeID="_x0000_i1028" DrawAspect="Content" ObjectID="_1730468618" r:id="rId27"/>
        </w:object>
      </w:r>
    </w:p>
    <w:p w:rsidR="00FB4DF4" w:rsidRPr="006E1BA3" w:rsidRDefault="00FB4DF4" w:rsidP="00472F65">
      <w:pPr>
        <w:spacing w:after="120" w:line="240" w:lineRule="auto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1</w:t>
      </w:r>
      <w:bookmarkEnd w:id="7"/>
      <w:r w:rsidR="00C5645F"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  <w:lang w:val="pt-PT"/>
        </w:rPr>
        <w:t>3</w:t>
      </w:r>
      <w:r w:rsidRPr="006E1BA3">
        <w:rPr>
          <w:rFonts w:asciiTheme="majorHAnsi" w:eastAsia="Times New Roman" w:hAnsiTheme="majorHAnsi" w:cstheme="majorHAnsi"/>
          <w:b/>
          <w:bCs/>
          <w:i/>
          <w:iCs/>
          <w:sz w:val="24"/>
          <w:szCs w:val="24"/>
        </w:rPr>
        <w:t>: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>Hãy chọn câu đúng</w:t>
      </w:r>
      <w:r w:rsidRPr="006E1BA3">
        <w:rPr>
          <w:rFonts w:asciiTheme="majorHAnsi" w:eastAsia="Times New Roman" w:hAnsiTheme="majorHAnsi" w:cstheme="majorHAnsi"/>
          <w:bCs/>
          <w:iCs/>
          <w:sz w:val="24"/>
          <w:szCs w:val="24"/>
        </w:rPr>
        <w:t>:</w:t>
      </w:r>
    </w:p>
    <w:p w:rsidR="00FB4DF4" w:rsidRPr="006E1BA3" w:rsidRDefault="00FB4DF4" w:rsidP="00CA1C93">
      <w:pPr>
        <w:pStyle w:val="ListParagraph"/>
        <w:numPr>
          <w:ilvl w:val="0"/>
          <w:numId w:val="10"/>
        </w:numPr>
        <w:spacing w:after="120" w:line="240" w:lineRule="auto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sin37</w:t>
      </w:r>
      <w:r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>0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 xml:space="preserve"> = sin53</w:t>
      </w:r>
      <w:r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 xml:space="preserve">0 </w:t>
      </w:r>
      <w:r w:rsidR="00966360"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 xml:space="preserve">      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B</w:t>
      </w:r>
      <w:r w:rsidR="00AC2A0E"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.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cos37</w:t>
      </w:r>
      <w:r w:rsidR="00F94B53"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>0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 xml:space="preserve"> = sin53</w:t>
      </w:r>
      <w:r w:rsidR="00F94B53"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>0</w:t>
      </w:r>
      <w:r w:rsidR="00966360"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 xml:space="preserve">               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C</w:t>
      </w:r>
      <w:r w:rsidR="00AC2A0E"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.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tan37</w:t>
      </w:r>
      <w:r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>0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 xml:space="preserve"> = cot37</w:t>
      </w:r>
      <w:r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 xml:space="preserve">0  </w:t>
      </w:r>
      <w:r w:rsidR="00966360"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 xml:space="preserve">          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D</w:t>
      </w:r>
      <w:r w:rsidR="00AC2A0E"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.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cot37</w:t>
      </w:r>
      <w:r w:rsidRPr="006E1BA3">
        <w:rPr>
          <w:rFonts w:asciiTheme="majorHAnsi" w:eastAsia="Times New Roman" w:hAnsiTheme="majorHAnsi" w:cstheme="majorHAnsi"/>
          <w:sz w:val="24"/>
          <w:szCs w:val="24"/>
          <w:vertAlign w:val="superscript"/>
          <w:lang w:val="vi-VN"/>
        </w:rPr>
        <w:t xml:space="preserve">0 </w:t>
      </w:r>
      <w:r w:rsidRPr="006E1BA3">
        <w:rPr>
          <w:rFonts w:asciiTheme="majorHAnsi" w:eastAsia="Times New Roman" w:hAnsiTheme="majorHAnsi" w:cstheme="majorHAnsi"/>
          <w:sz w:val="24"/>
          <w:szCs w:val="24"/>
          <w:lang w:val="vi-VN"/>
        </w:rPr>
        <w:t>= c</w:t>
      </w:r>
      <w:r w:rsidRPr="006E1BA3">
        <w:rPr>
          <w:rFonts w:asciiTheme="majorHAnsi" w:eastAsia="Times New Roman" w:hAnsiTheme="majorHAnsi" w:cstheme="majorHAnsi"/>
          <w:sz w:val="24"/>
          <w:szCs w:val="24"/>
        </w:rPr>
        <w:t>ot53</w:t>
      </w:r>
      <w:r w:rsidRPr="006E1BA3">
        <w:rPr>
          <w:rFonts w:asciiTheme="majorHAnsi" w:eastAsia="Times New Roman" w:hAnsiTheme="majorHAnsi" w:cstheme="majorHAnsi"/>
          <w:sz w:val="24"/>
          <w:szCs w:val="24"/>
          <w:vertAlign w:val="superscript"/>
        </w:rPr>
        <w:t xml:space="preserve">0 </w:t>
      </w:r>
    </w:p>
    <w:p w:rsidR="00E50632" w:rsidRPr="006E1BA3" w:rsidRDefault="0064616A" w:rsidP="002B71EF">
      <w:pPr>
        <w:spacing w:after="120" w:line="240" w:lineRule="auto"/>
        <w:jc w:val="both"/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14:</w:t>
      </w:r>
      <w:r w:rsidR="00E50632" w:rsidRPr="006E1BA3">
        <w:rPr>
          <w:rFonts w:asciiTheme="majorHAnsi" w:hAnsiTheme="majorHAnsi" w:cstheme="majorHAnsi"/>
          <w:sz w:val="24"/>
          <w:szCs w:val="24"/>
          <w:lang w:val="pt-BR"/>
        </w:rPr>
        <w:t>Cho đoạn thẳng OI = 6cm. Vẽ đường tròn (O;8cm) và (I; 2cm) . Hai đường tròn (O) và (I) có vị trí tương đối như thế nào?</w:t>
      </w:r>
      <w:r w:rsidR="00966360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</w:p>
    <w:p w:rsidR="00E50632" w:rsidRPr="006E1BA3" w:rsidRDefault="00E50632" w:rsidP="00E50632">
      <w:pPr>
        <w:rPr>
          <w:rFonts w:asciiTheme="majorHAnsi" w:hAnsiTheme="majorHAnsi" w:cstheme="majorHAnsi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sz w:val="24"/>
          <w:szCs w:val="24"/>
          <w:lang w:val="pt-BR"/>
        </w:rPr>
        <w:t>A. Tiếp xúc ngoài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ab/>
      </w:r>
      <w:r w:rsidR="00966360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E3256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   </w:t>
      </w:r>
      <w:r w:rsidR="00966360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B. cắt nhau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ab/>
      </w:r>
      <w:r w:rsidR="00E3256F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>C. tiếp xúc trong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ab/>
        <w:t xml:space="preserve">    </w:t>
      </w:r>
      <w:r w:rsidR="00966360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       </w:t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>D. đựng nhau</w:t>
      </w:r>
    </w:p>
    <w:p w:rsidR="00151B36" w:rsidRPr="006E1BA3" w:rsidRDefault="00151B36" w:rsidP="00E50632">
      <w:pPr>
        <w:spacing w:after="120" w:line="240" w:lineRule="auto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Câu 15</w:t>
      </w:r>
      <w:r w:rsidR="006878B0" w:rsidRPr="006E1BA3">
        <w:rPr>
          <w:rFonts w:asciiTheme="majorHAnsi" w:hAnsiTheme="majorHAnsi" w:cstheme="majorHAnsi"/>
          <w:b/>
          <w:bCs/>
          <w:color w:val="333333"/>
          <w:sz w:val="24"/>
          <w:szCs w:val="24"/>
          <w:u w:val="single"/>
        </w:rPr>
        <w:t>:</w:t>
      </w:r>
      <w:r w:rsidRPr="006E1BA3">
        <w:rPr>
          <w:rFonts w:asciiTheme="majorHAnsi" w:hAnsiTheme="majorHAnsi" w:cstheme="majorHAnsi"/>
          <w:sz w:val="24"/>
          <w:szCs w:val="24"/>
        </w:rPr>
        <w:t>Cho (O; 3 cm) và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ường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hẳ</w:t>
      </w:r>
      <w:r w:rsidR="00FA54A1" w:rsidRPr="006E1BA3">
        <w:rPr>
          <w:rFonts w:asciiTheme="majorHAnsi" w:hAnsiTheme="majorHAnsi" w:cstheme="majorHAnsi"/>
          <w:sz w:val="24"/>
          <w:szCs w:val="24"/>
        </w:rPr>
        <w:t>ng a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ó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khoảng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ách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ến O là d.Giá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rị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ủa d n</w:t>
      </w:r>
      <w:r w:rsidR="006878B0" w:rsidRPr="006E1BA3">
        <w:rPr>
          <w:rFonts w:asciiTheme="majorHAnsi" w:hAnsiTheme="majorHAnsi" w:cstheme="majorHAnsi"/>
          <w:sz w:val="24"/>
          <w:szCs w:val="24"/>
        </w:rPr>
        <w:t>hư thế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n</w:t>
      </w:r>
      <w:r w:rsidR="006878B0" w:rsidRPr="006E1BA3">
        <w:rPr>
          <w:rFonts w:asciiTheme="majorHAnsi" w:hAnsiTheme="majorHAnsi" w:cstheme="majorHAnsi"/>
          <w:sz w:val="24"/>
          <w:szCs w:val="24"/>
        </w:rPr>
        <w:t>ào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hì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ường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hẳng a là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át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uyến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của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đường</w:t>
      </w:r>
      <w:r w:rsidR="00FA54A1"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 xml:space="preserve">tròn (O) </w:t>
      </w:r>
    </w:p>
    <w:tbl>
      <w:tblPr>
        <w:tblW w:w="10378" w:type="dxa"/>
        <w:tblLook w:val="01E0" w:firstRow="1" w:lastRow="1" w:firstColumn="1" w:lastColumn="1" w:noHBand="0" w:noVBand="0"/>
      </w:tblPr>
      <w:tblGrid>
        <w:gridCol w:w="2672"/>
        <w:gridCol w:w="2502"/>
        <w:gridCol w:w="2266"/>
        <w:gridCol w:w="2938"/>
      </w:tblGrid>
      <w:tr w:rsidR="00151B36" w:rsidRPr="006E1BA3" w:rsidTr="00F94B53">
        <w:trPr>
          <w:trHeight w:val="294"/>
        </w:trPr>
        <w:tc>
          <w:tcPr>
            <w:tcW w:w="2672" w:type="dxa"/>
            <w:hideMark/>
          </w:tcPr>
          <w:p w:rsidR="00151B36" w:rsidRPr="006E1BA3" w:rsidRDefault="00151B36" w:rsidP="00472F65">
            <w:p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A. </w:t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d = </w:t>
            </w:r>
            <w:r w:rsidRPr="006E1BA3">
              <w:rPr>
                <w:rFonts w:asciiTheme="majorHAnsi" w:hAnsiTheme="majorHAnsi" w:cstheme="majorHAnsi"/>
                <w:noProof/>
                <w:position w:val="-8"/>
                <w:sz w:val="24"/>
                <w:szCs w:val="24"/>
              </w:rPr>
              <w:drawing>
                <wp:inline distT="0" distB="0" distL="0" distR="0" wp14:anchorId="26CEA53D" wp14:editId="60A5D3A6">
                  <wp:extent cx="295275" cy="228600"/>
                  <wp:effectExtent l="0" t="0" r="9525" b="0"/>
                  <wp:docPr id="89" name="Hình ảnh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cm</w:t>
            </w:r>
          </w:p>
        </w:tc>
        <w:tc>
          <w:tcPr>
            <w:tcW w:w="2502" w:type="dxa"/>
            <w:hideMark/>
          </w:tcPr>
          <w:p w:rsidR="00151B36" w:rsidRPr="006E1BA3" w:rsidRDefault="00151B36" w:rsidP="00472F65">
            <w:p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B. </w:t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d </w:t>
            </w:r>
            <w:r w:rsidRPr="006E1BA3">
              <w:rPr>
                <w:rFonts w:asciiTheme="majorHAnsi" w:hAnsiTheme="majorHAnsi" w:cstheme="majorHAnsi"/>
                <w:noProof/>
                <w:position w:val="-4"/>
                <w:sz w:val="24"/>
                <w:szCs w:val="24"/>
              </w:rPr>
              <w:drawing>
                <wp:inline distT="0" distB="0" distL="0" distR="0" wp14:anchorId="54B573E0" wp14:editId="502B39C8">
                  <wp:extent cx="123825" cy="152400"/>
                  <wp:effectExtent l="0" t="0" r="9525" b="0"/>
                  <wp:docPr id="88" name="Hình ảnh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3 cm</w:t>
            </w:r>
          </w:p>
        </w:tc>
        <w:tc>
          <w:tcPr>
            <w:tcW w:w="2266" w:type="dxa"/>
            <w:hideMark/>
          </w:tcPr>
          <w:p w:rsidR="00151B36" w:rsidRPr="006E1BA3" w:rsidRDefault="00151B36" w:rsidP="00472F65">
            <w:p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C. </w:t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d = 3 cm</w:t>
            </w:r>
          </w:p>
        </w:tc>
        <w:tc>
          <w:tcPr>
            <w:tcW w:w="2938" w:type="dxa"/>
            <w:hideMark/>
          </w:tcPr>
          <w:p w:rsidR="00151B36" w:rsidRPr="006E1BA3" w:rsidRDefault="00151B36" w:rsidP="00472F65">
            <w:pPr>
              <w:spacing w:after="12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6E1BA3">
              <w:rPr>
                <w:rFonts w:asciiTheme="majorHAnsi" w:hAnsiTheme="majorHAnsi" w:cstheme="majorHAnsi"/>
                <w:sz w:val="24"/>
                <w:szCs w:val="24"/>
              </w:rPr>
              <w:t xml:space="preserve">D. </w:t>
            </w:r>
            <w:r w:rsidRPr="006E1BA3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ác câu trên đều sai.</w:t>
            </w:r>
          </w:p>
        </w:tc>
      </w:tr>
    </w:tbl>
    <w:p w:rsidR="0007170E" w:rsidRPr="006E1BA3" w:rsidRDefault="0007170E" w:rsidP="00472F65">
      <w:pPr>
        <w:spacing w:after="120" w:line="240" w:lineRule="auto"/>
        <w:rPr>
          <w:rFonts w:asciiTheme="majorHAnsi" w:hAnsiTheme="majorHAnsi" w:cstheme="majorHAnsi"/>
          <w:b/>
          <w:sz w:val="24"/>
          <w:szCs w:val="24"/>
          <w:u w:val="single"/>
          <w:lang w:val="en-US"/>
        </w:rPr>
      </w:pPr>
    </w:p>
    <w:p w:rsidR="00F67388" w:rsidRPr="006E1BA3" w:rsidRDefault="00F67388" w:rsidP="00472F65">
      <w:pPr>
        <w:spacing w:after="120" w:line="240" w:lineRule="auto"/>
        <w:rPr>
          <w:rFonts w:asciiTheme="majorHAnsi" w:hAnsiTheme="majorHAnsi" w:cstheme="majorHAnsi"/>
          <w:b/>
          <w:sz w:val="24"/>
          <w:szCs w:val="24"/>
          <w:u w:val="single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</w:rPr>
        <w:t xml:space="preserve">B: TỰ LUẬN </w:t>
      </w:r>
      <w:r w:rsidRPr="006E1BA3">
        <w:rPr>
          <w:rFonts w:asciiTheme="majorHAnsi" w:hAnsiTheme="majorHAnsi" w:cstheme="majorHAnsi"/>
          <w:b/>
          <w:bCs/>
          <w:sz w:val="24"/>
          <w:szCs w:val="24"/>
        </w:rPr>
        <w:t xml:space="preserve">: </w:t>
      </w:r>
      <w:r w:rsidRPr="006E1BA3">
        <w:rPr>
          <w:rFonts w:asciiTheme="majorHAnsi" w:hAnsiTheme="majorHAnsi" w:cstheme="majorHAnsi"/>
          <w:sz w:val="24"/>
          <w:szCs w:val="24"/>
        </w:rPr>
        <w:t>(7 điểm)</w:t>
      </w:r>
    </w:p>
    <w:bookmarkEnd w:id="6"/>
    <w:p w:rsidR="00F67388" w:rsidRPr="006E1BA3" w:rsidRDefault="00F67388" w:rsidP="00472F65">
      <w:pPr>
        <w:spacing w:after="120" w:line="240" w:lineRule="auto"/>
        <w:rPr>
          <w:rFonts w:asciiTheme="majorHAnsi" w:hAnsiTheme="majorHAnsi" w:cstheme="majorHAnsi"/>
          <w:vanish/>
          <w:sz w:val="24"/>
          <w:szCs w:val="24"/>
        </w:rPr>
      </w:pPr>
    </w:p>
    <w:p w:rsidR="00F67388" w:rsidRPr="006E1BA3" w:rsidRDefault="00F67388" w:rsidP="00472F65">
      <w:pPr>
        <w:spacing w:after="120" w:line="240" w:lineRule="auto"/>
        <w:outlineLvl w:val="0"/>
        <w:rPr>
          <w:rFonts w:asciiTheme="majorHAnsi" w:hAnsiTheme="majorHAnsi" w:cstheme="majorHAnsi"/>
          <w:b/>
          <w:i/>
          <w:sz w:val="24"/>
          <w:szCs w:val="24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</w:rPr>
        <w:t>Bài 1.</w:t>
      </w:r>
      <w:r w:rsidRPr="006E1BA3">
        <w:rPr>
          <w:rFonts w:asciiTheme="majorHAnsi" w:hAnsiTheme="majorHAnsi" w:cstheme="majorHAnsi"/>
          <w:i/>
          <w:sz w:val="24"/>
          <w:szCs w:val="24"/>
        </w:rPr>
        <w:t>(</w:t>
      </w:r>
      <w:r w:rsidR="00214459" w:rsidRPr="006E1BA3">
        <w:rPr>
          <w:rFonts w:asciiTheme="majorHAnsi" w:hAnsiTheme="majorHAnsi" w:cstheme="majorHAnsi"/>
          <w:i/>
          <w:sz w:val="24"/>
          <w:szCs w:val="24"/>
        </w:rPr>
        <w:t>0.5</w:t>
      </w:r>
      <w:r w:rsidRPr="006E1BA3">
        <w:rPr>
          <w:rFonts w:asciiTheme="majorHAnsi" w:hAnsiTheme="majorHAnsi" w:cstheme="majorHAnsi"/>
          <w:i/>
          <w:sz w:val="24"/>
          <w:szCs w:val="24"/>
        </w:rPr>
        <w:t>điểm)</w:t>
      </w:r>
      <w:r w:rsidRPr="006E1BA3">
        <w:rPr>
          <w:rFonts w:asciiTheme="majorHAnsi" w:hAnsiTheme="majorHAnsi" w:cstheme="majorHAnsi"/>
          <w:sz w:val="24"/>
          <w:szCs w:val="24"/>
        </w:rPr>
        <w:t>Thực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hiện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phép</w:t>
      </w:r>
      <w:r w:rsidR="00FA54A1" w:rsidRPr="006E1BA3">
        <w:rPr>
          <w:rFonts w:asciiTheme="majorHAnsi" w:hAnsiTheme="majorHAnsi" w:cstheme="majorHAnsi"/>
          <w:sz w:val="24"/>
          <w:szCs w:val="24"/>
        </w:rPr>
        <w:t xml:space="preserve"> </w:t>
      </w:r>
      <w:r w:rsidRPr="006E1BA3">
        <w:rPr>
          <w:rFonts w:asciiTheme="majorHAnsi" w:hAnsiTheme="majorHAnsi" w:cstheme="majorHAnsi"/>
          <w:sz w:val="24"/>
          <w:szCs w:val="24"/>
        </w:rPr>
        <w:t>tính:</w:t>
      </w:r>
    </w:p>
    <w:p w:rsidR="00F67388" w:rsidRPr="006E1BA3" w:rsidRDefault="00F67388" w:rsidP="00472F65">
      <w:pPr>
        <w:spacing w:after="120" w:line="240" w:lineRule="auto"/>
        <w:ind w:firstLine="720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sz w:val="24"/>
          <w:szCs w:val="24"/>
        </w:rPr>
        <w:t>a)</w:t>
      </w:r>
      <w:r w:rsidRPr="006E1BA3">
        <w:rPr>
          <w:rFonts w:asciiTheme="majorHAnsi" w:hAnsiTheme="majorHAnsi" w:cstheme="majorHAnsi"/>
          <w:b/>
          <w:position w:val="-12"/>
          <w:sz w:val="24"/>
          <w:szCs w:val="24"/>
          <w:lang w:val="nl-NL"/>
        </w:rPr>
        <w:object w:dxaOrig="1905" w:dyaOrig="585">
          <v:shape id="_x0000_i1029" type="#_x0000_t75" style="width:95.25pt;height:29.25pt" o:ole="" fillcolor="#000005">
            <v:imagedata r:id="rId30" o:title=""/>
          </v:shape>
          <o:OLEObject Type="Embed" ProgID="Equation.3" ShapeID="_x0000_i1029" DrawAspect="Content" ObjectID="_1730468619" r:id="rId31"/>
        </w:object>
      </w:r>
      <w:r w:rsidRPr="006E1BA3">
        <w:rPr>
          <w:rFonts w:asciiTheme="majorHAnsi" w:hAnsiTheme="majorHAnsi" w:cstheme="majorHAnsi"/>
          <w:sz w:val="24"/>
          <w:szCs w:val="24"/>
        </w:rPr>
        <w:t xml:space="preserve">                     b/ </w:t>
      </w:r>
      <w:r w:rsidRPr="006E1BA3">
        <w:rPr>
          <w:rFonts w:asciiTheme="majorHAnsi" w:hAnsiTheme="majorHAnsi" w:cstheme="majorHAnsi"/>
          <w:position w:val="-28"/>
          <w:sz w:val="24"/>
          <w:szCs w:val="24"/>
        </w:rPr>
        <w:object w:dxaOrig="2205" w:dyaOrig="660">
          <v:shape id="_x0000_i1030" type="#_x0000_t75" style="width:110.25pt;height:33pt" o:ole="">
            <v:imagedata r:id="rId32" o:title=""/>
          </v:shape>
          <o:OLEObject Type="Embed" ProgID="Equation.3" ShapeID="_x0000_i1030" DrawAspect="Content" ObjectID="_1730468620" r:id="rId33"/>
        </w:object>
      </w:r>
    </w:p>
    <w:p w:rsidR="00F67388" w:rsidRPr="006E1BA3" w:rsidRDefault="00F67388" w:rsidP="00472F65">
      <w:pPr>
        <w:pStyle w:val="BodyText2"/>
        <w:spacing w:after="120"/>
        <w:rPr>
          <w:rFonts w:asciiTheme="majorHAnsi" w:hAnsiTheme="majorHAnsi" w:cstheme="majorHAnsi"/>
          <w:b w:val="0"/>
          <w:sz w:val="24"/>
          <w:lang w:val="vi-VN"/>
        </w:rPr>
      </w:pPr>
      <w:r w:rsidRPr="006E1BA3">
        <w:rPr>
          <w:rFonts w:asciiTheme="majorHAnsi" w:hAnsiTheme="majorHAnsi" w:cstheme="majorHAnsi"/>
          <w:b w:val="0"/>
          <w:i w:val="0"/>
          <w:sz w:val="24"/>
          <w:u w:val="single"/>
          <w:lang w:val="vi-VN"/>
        </w:rPr>
        <w:t>Bài 2.</w:t>
      </w:r>
      <w:r w:rsidRPr="006E1BA3">
        <w:rPr>
          <w:rFonts w:asciiTheme="majorHAnsi" w:hAnsiTheme="majorHAnsi" w:cstheme="majorHAnsi"/>
          <w:i w:val="0"/>
          <w:sz w:val="24"/>
          <w:lang w:val="vi-VN"/>
        </w:rPr>
        <w:t>(</w:t>
      </w:r>
      <w:r w:rsidRPr="006E1BA3">
        <w:rPr>
          <w:rFonts w:asciiTheme="majorHAnsi" w:hAnsiTheme="majorHAnsi" w:cstheme="majorHAnsi"/>
          <w:b w:val="0"/>
          <w:sz w:val="24"/>
          <w:lang w:val="vi-VN"/>
        </w:rPr>
        <w:t>1,0điểm</w:t>
      </w:r>
      <w:r w:rsidRPr="006E1BA3">
        <w:rPr>
          <w:rFonts w:asciiTheme="majorHAnsi" w:hAnsiTheme="majorHAnsi" w:cstheme="majorHAnsi"/>
          <w:b w:val="0"/>
          <w:i w:val="0"/>
          <w:sz w:val="24"/>
          <w:lang w:val="vi-VN"/>
        </w:rPr>
        <w:t>) Cho biểu thức:</w:t>
      </w:r>
    </w:p>
    <w:p w:rsidR="00D9022D" w:rsidRPr="006E1BA3" w:rsidRDefault="00D9022D" w:rsidP="00D9022D">
      <w:pPr>
        <w:rPr>
          <w:rFonts w:ascii=".VnTime" w:hAnsi=".VnTime"/>
          <w:sz w:val="24"/>
          <w:szCs w:val="24"/>
        </w:rPr>
      </w:pPr>
      <w:r w:rsidRPr="006E1BA3">
        <w:rPr>
          <w:rFonts w:ascii=".VnTime" w:hAnsi=".VnTime"/>
          <w:sz w:val="24"/>
          <w:szCs w:val="24"/>
        </w:rPr>
        <w:t xml:space="preserve">Cho biÓu thøc </w:t>
      </w:r>
      <w:r w:rsidRPr="006E1BA3">
        <w:rPr>
          <w:rFonts w:ascii=".VnTime" w:hAnsi=".VnTime"/>
          <w:position w:val="-34"/>
          <w:sz w:val="24"/>
          <w:szCs w:val="24"/>
        </w:rPr>
        <w:object w:dxaOrig="2820" w:dyaOrig="800">
          <v:shape id="_x0000_i1031" type="#_x0000_t75" style="width:141pt;height:39.75pt" o:ole="">
            <v:imagedata r:id="rId34" o:title=""/>
          </v:shape>
          <o:OLEObject Type="Embed" ProgID="Equation.DSMT4" ShapeID="_x0000_i1031" DrawAspect="Content" ObjectID="_1730468621" r:id="rId35"/>
        </w:object>
      </w:r>
      <w:r w:rsidRPr="006E1BA3">
        <w:rPr>
          <w:rFonts w:ascii=".VnTime" w:hAnsi=".VnTime"/>
          <w:sz w:val="24"/>
          <w:szCs w:val="24"/>
        </w:rPr>
        <w:t xml:space="preserve">  víi x &gt; 0; x</w:t>
      </w:r>
      <w:r w:rsidRPr="006E1BA3">
        <w:rPr>
          <w:rFonts w:ascii=".VnTime" w:hAnsi=".VnTime"/>
          <w:position w:val="-4"/>
          <w:sz w:val="24"/>
          <w:szCs w:val="24"/>
        </w:rPr>
        <w:object w:dxaOrig="220" w:dyaOrig="220">
          <v:shape id="_x0000_i1032" type="#_x0000_t75" style="width:10.5pt;height:10.5pt" o:ole="" fillcolor="window">
            <v:imagedata r:id="rId36" o:title=""/>
          </v:shape>
          <o:OLEObject Type="Embed" ProgID="Equation.3" ShapeID="_x0000_i1032" DrawAspect="Content" ObjectID="_1730468622" r:id="rId37"/>
        </w:object>
      </w:r>
      <w:r w:rsidRPr="006E1BA3">
        <w:rPr>
          <w:rFonts w:ascii=".VnTime" w:hAnsi=".VnTime"/>
          <w:sz w:val="24"/>
          <w:szCs w:val="24"/>
        </w:rPr>
        <w:t xml:space="preserve"> 9 </w:t>
      </w:r>
    </w:p>
    <w:p w:rsidR="00D9022D" w:rsidRPr="006E1BA3" w:rsidRDefault="00D9022D" w:rsidP="00D9022D">
      <w:pPr>
        <w:rPr>
          <w:rFonts w:ascii=".VnTime" w:hAnsi=".VnTime"/>
          <w:sz w:val="24"/>
          <w:szCs w:val="24"/>
        </w:rPr>
      </w:pPr>
      <w:r w:rsidRPr="006E1BA3">
        <w:rPr>
          <w:rFonts w:ascii=".VnTime" w:hAnsi=".VnTime"/>
          <w:sz w:val="24"/>
          <w:szCs w:val="24"/>
        </w:rPr>
        <w:t xml:space="preserve">                     </w:t>
      </w:r>
      <w:r w:rsidR="004D2030" w:rsidRPr="006E1BA3">
        <w:rPr>
          <w:rFonts w:ascii=".VnTime" w:hAnsi=".VnTime"/>
          <w:sz w:val="24"/>
          <w:szCs w:val="24"/>
          <w:lang w:val="fr-FR"/>
        </w:rPr>
        <w:t>a</w:t>
      </w:r>
      <w:r w:rsidRPr="006E1BA3">
        <w:rPr>
          <w:rFonts w:ascii=".VnTime" w:hAnsi=".VnTime"/>
          <w:sz w:val="24"/>
          <w:szCs w:val="24"/>
        </w:rPr>
        <w:t>/ Rót gän P.</w:t>
      </w:r>
      <w:r w:rsidRPr="006E1BA3">
        <w:rPr>
          <w:rFonts w:ascii=".VnTime" w:hAnsi=".VnTime"/>
          <w:sz w:val="24"/>
          <w:szCs w:val="24"/>
        </w:rPr>
        <w:tab/>
      </w:r>
      <w:r w:rsidRPr="006E1BA3">
        <w:rPr>
          <w:rFonts w:ascii=".VnTime" w:hAnsi=".VnTime"/>
          <w:sz w:val="24"/>
          <w:szCs w:val="24"/>
        </w:rPr>
        <w:tab/>
      </w:r>
      <w:r w:rsidRPr="006E1BA3">
        <w:rPr>
          <w:rFonts w:ascii=".VnTime" w:hAnsi=".VnTime"/>
          <w:sz w:val="24"/>
          <w:szCs w:val="24"/>
        </w:rPr>
        <w:tab/>
      </w:r>
      <w:r w:rsidRPr="006E1BA3">
        <w:rPr>
          <w:rFonts w:ascii=".VnTime" w:hAnsi=".VnTime"/>
          <w:sz w:val="24"/>
          <w:szCs w:val="24"/>
        </w:rPr>
        <w:tab/>
      </w:r>
      <w:r w:rsidRPr="006E1BA3">
        <w:rPr>
          <w:rFonts w:ascii=".VnTime" w:hAnsi=".VnTime"/>
          <w:sz w:val="24"/>
          <w:szCs w:val="24"/>
        </w:rPr>
        <w:tab/>
      </w:r>
      <w:r w:rsidRPr="006E1BA3">
        <w:rPr>
          <w:rFonts w:ascii=".VnTime" w:hAnsi=".VnTime"/>
          <w:sz w:val="24"/>
          <w:szCs w:val="24"/>
        </w:rPr>
        <w:tab/>
      </w:r>
    </w:p>
    <w:p w:rsidR="00243644" w:rsidRPr="006E1BA3" w:rsidRDefault="00D9022D" w:rsidP="00F74818">
      <w:pPr>
        <w:tabs>
          <w:tab w:val="left" w:pos="4062"/>
        </w:tabs>
        <w:rPr>
          <w:rFonts w:ascii=".VnTime" w:hAnsi=".VnTime"/>
          <w:sz w:val="24"/>
          <w:szCs w:val="24"/>
          <w:lang w:val="fr-FR"/>
        </w:rPr>
      </w:pPr>
      <w:r w:rsidRPr="006E1BA3">
        <w:rPr>
          <w:rFonts w:ascii=".VnTime" w:hAnsi=".VnTime"/>
          <w:sz w:val="24"/>
          <w:szCs w:val="24"/>
        </w:rPr>
        <w:t xml:space="preserve">         </w:t>
      </w:r>
      <w:r w:rsidR="00F74818" w:rsidRPr="006E1BA3">
        <w:rPr>
          <w:rFonts w:ascii=".VnTime" w:hAnsi=".VnTime"/>
          <w:sz w:val="24"/>
          <w:szCs w:val="24"/>
        </w:rPr>
        <w:t xml:space="preserve">            </w:t>
      </w:r>
      <w:r w:rsidR="004D2030" w:rsidRPr="006E1BA3">
        <w:rPr>
          <w:rFonts w:ascii=".VnTime" w:hAnsi=".VnTime"/>
          <w:sz w:val="24"/>
          <w:szCs w:val="24"/>
          <w:lang w:val="fr-FR"/>
        </w:rPr>
        <w:t>b</w:t>
      </w:r>
      <w:r w:rsidR="00F74818" w:rsidRPr="006E1BA3">
        <w:rPr>
          <w:rFonts w:ascii=".VnTime" w:hAnsi=".VnTime"/>
          <w:sz w:val="24"/>
          <w:szCs w:val="24"/>
        </w:rPr>
        <w:t>/ T×m x ®Ó P &lt; 3</w:t>
      </w:r>
      <w:r w:rsidR="00F74818" w:rsidRPr="006E1BA3">
        <w:rPr>
          <w:rFonts w:ascii=".VnTime" w:hAnsi=".VnTime"/>
          <w:sz w:val="24"/>
          <w:szCs w:val="24"/>
        </w:rPr>
        <w:tab/>
      </w:r>
    </w:p>
    <w:p w:rsidR="00F67388" w:rsidRPr="006E1BA3" w:rsidRDefault="00F67388" w:rsidP="00472F65">
      <w:pPr>
        <w:spacing w:after="120" w:line="240" w:lineRule="auto"/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</w:rPr>
        <w:t>Bài 3.</w:t>
      </w:r>
      <w:r w:rsidRPr="006E1BA3">
        <w:rPr>
          <w:rFonts w:asciiTheme="majorHAnsi" w:hAnsiTheme="majorHAnsi" w:cstheme="majorHAnsi"/>
          <w:i/>
          <w:sz w:val="24"/>
          <w:szCs w:val="24"/>
        </w:rPr>
        <w:t>(1,5 điểm)</w:t>
      </w:r>
      <w:r w:rsidRPr="006E1BA3">
        <w:rPr>
          <w:rFonts w:asciiTheme="majorHAnsi" w:hAnsiTheme="majorHAnsi" w:cstheme="majorHAnsi"/>
          <w:sz w:val="24"/>
          <w:szCs w:val="24"/>
        </w:rPr>
        <w:t xml:space="preserve"> Cho đường thẳng (d): y = (m + 4)x - m + 6 (m là tham số)</w:t>
      </w:r>
    </w:p>
    <w:p w:rsidR="00F67388" w:rsidRPr="006E1BA3" w:rsidRDefault="00F67388" w:rsidP="00472F65">
      <w:pPr>
        <w:numPr>
          <w:ilvl w:val="0"/>
          <w:numId w:val="1"/>
        </w:numPr>
        <w:spacing w:after="120" w:line="240" w:lineRule="auto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sz w:val="24"/>
          <w:szCs w:val="24"/>
        </w:rPr>
        <w:t>Tìm m để đường thẳng (d) đi qua điểm A(-1; 2).</w:t>
      </w:r>
    </w:p>
    <w:p w:rsidR="00F67388" w:rsidRPr="006E1BA3" w:rsidRDefault="00F67388" w:rsidP="00472F65">
      <w:pPr>
        <w:numPr>
          <w:ilvl w:val="0"/>
          <w:numId w:val="1"/>
        </w:numPr>
        <w:spacing w:after="120" w:line="240" w:lineRule="auto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sz w:val="24"/>
          <w:szCs w:val="24"/>
        </w:rPr>
        <w:t>Tìm m để đường thẳng (d) song song với đồ thị hàm số y = -2x + 4.</w:t>
      </w:r>
    </w:p>
    <w:p w:rsidR="00D82645" w:rsidRPr="006E1BA3" w:rsidRDefault="00F67388" w:rsidP="00CD4D4E">
      <w:pPr>
        <w:numPr>
          <w:ilvl w:val="0"/>
          <w:numId w:val="1"/>
        </w:numPr>
        <w:spacing w:after="120" w:line="240" w:lineRule="auto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sz w:val="24"/>
          <w:szCs w:val="24"/>
        </w:rPr>
        <w:t>Vẽ đồ thị hàm số y = - 2x + 4</w:t>
      </w:r>
    </w:p>
    <w:p w:rsidR="00A86FE3" w:rsidRPr="006E1BA3" w:rsidRDefault="00F67388" w:rsidP="00A86FE3">
      <w:pPr>
        <w:spacing w:line="360" w:lineRule="auto"/>
        <w:jc w:val="both"/>
        <w:rPr>
          <w:rFonts w:asciiTheme="majorHAnsi" w:hAnsiTheme="majorHAnsi" w:cstheme="majorHAnsi"/>
          <w:b/>
          <w:sz w:val="24"/>
          <w:szCs w:val="24"/>
          <w:lang w:eastAsia="en-US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</w:rPr>
        <w:t>Bài 4.</w:t>
      </w:r>
      <w:r w:rsidRPr="006E1BA3">
        <w:rPr>
          <w:rFonts w:asciiTheme="majorHAnsi" w:hAnsiTheme="majorHAnsi" w:cstheme="majorHAnsi"/>
          <w:i/>
          <w:sz w:val="24"/>
          <w:szCs w:val="24"/>
        </w:rPr>
        <w:t>(</w:t>
      </w:r>
      <w:r w:rsidR="00A86FE3" w:rsidRPr="006E1BA3">
        <w:rPr>
          <w:rFonts w:asciiTheme="majorHAnsi" w:hAnsiTheme="majorHAnsi" w:cstheme="majorHAnsi"/>
          <w:i/>
          <w:sz w:val="24"/>
          <w:szCs w:val="24"/>
        </w:rPr>
        <w:t xml:space="preserve">3,0 </w:t>
      </w:r>
      <w:r w:rsidRPr="006E1BA3">
        <w:rPr>
          <w:rFonts w:asciiTheme="majorHAnsi" w:hAnsiTheme="majorHAnsi" w:cstheme="majorHAnsi"/>
          <w:i/>
          <w:sz w:val="24"/>
          <w:szCs w:val="24"/>
        </w:rPr>
        <w:t>điểm)</w:t>
      </w:r>
      <w:r w:rsidR="00A86FE3" w:rsidRPr="006E1BA3">
        <w:rPr>
          <w:rFonts w:asciiTheme="majorHAnsi" w:hAnsiTheme="majorHAnsi" w:cstheme="majorHAnsi"/>
          <w:sz w:val="24"/>
          <w:szCs w:val="24"/>
          <w:lang w:val="pt-BR"/>
        </w:rPr>
        <w:t>Cho nửa (O), đường kính AB = 2R và dây AC = R.</w:t>
      </w:r>
    </w:p>
    <w:p w:rsidR="00A86FE3" w:rsidRPr="006E1BA3" w:rsidRDefault="00A86FE3" w:rsidP="00A86FE3">
      <w:pPr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Chứng minh </w:t>
      </w:r>
      <w:r w:rsidRPr="006E1BA3">
        <w:rPr>
          <w:rFonts w:asciiTheme="majorHAnsi" w:hAnsiTheme="majorHAnsi" w:cstheme="majorHAnsi"/>
          <w:b/>
          <w:sz w:val="24"/>
          <w:szCs w:val="24"/>
        </w:rPr>
        <w:sym w:font="Symbol" w:char="F044"/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 xml:space="preserve">ABC vuông . Giải </w:t>
      </w:r>
      <w:r w:rsidRPr="006E1BA3">
        <w:rPr>
          <w:rFonts w:asciiTheme="majorHAnsi" w:hAnsiTheme="majorHAnsi" w:cstheme="majorHAnsi"/>
          <w:b/>
          <w:sz w:val="24"/>
          <w:szCs w:val="24"/>
        </w:rPr>
        <w:sym w:font="Symbol" w:char="F044"/>
      </w:r>
      <w:r w:rsidRPr="006E1BA3">
        <w:rPr>
          <w:rFonts w:asciiTheme="majorHAnsi" w:hAnsiTheme="majorHAnsi" w:cstheme="majorHAnsi"/>
          <w:sz w:val="24"/>
          <w:szCs w:val="24"/>
          <w:lang w:val="pt-BR"/>
        </w:rPr>
        <w:t>ABC.</w:t>
      </w:r>
    </w:p>
    <w:p w:rsidR="00A86FE3" w:rsidRPr="006E1BA3" w:rsidRDefault="00A86FE3" w:rsidP="00A86FE3">
      <w:pPr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sz w:val="24"/>
          <w:szCs w:val="24"/>
          <w:lang w:val="pt-BR"/>
        </w:rPr>
        <w:t>Gọi K là trung điểm của BC. Qua B vẽ tiếp tuyến Bx với (O), tiếp tuyến này cắt tia OK tại D. Chứng minh DC là tiếp tuyến của (O).</w:t>
      </w:r>
    </w:p>
    <w:p w:rsidR="00A86FE3" w:rsidRPr="006E1BA3" w:rsidRDefault="00A86FE3" w:rsidP="00A86FE3">
      <w:pPr>
        <w:numPr>
          <w:ilvl w:val="0"/>
          <w:numId w:val="12"/>
        </w:numPr>
        <w:spacing w:after="0" w:line="36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6E1BA3">
        <w:rPr>
          <w:rFonts w:asciiTheme="majorHAnsi" w:hAnsiTheme="majorHAnsi" w:cstheme="majorHAnsi"/>
          <w:sz w:val="24"/>
          <w:szCs w:val="24"/>
          <w:lang w:val="pt-BR"/>
        </w:rPr>
        <w:t>Tia OD cắt (O) ở M. Chứng minh OBMC là hình thoi.</w:t>
      </w:r>
    </w:p>
    <w:p w:rsidR="00055DEB" w:rsidRPr="006E1BA3" w:rsidRDefault="00F67388" w:rsidP="00055DEB">
      <w:pPr>
        <w:spacing w:line="360" w:lineRule="auto"/>
        <w:rPr>
          <w:rFonts w:ascii="Times New Roman" w:hAnsi="Times New Roman"/>
          <w:sz w:val="24"/>
          <w:szCs w:val="24"/>
        </w:rPr>
      </w:pPr>
      <w:r w:rsidRPr="006E1BA3">
        <w:rPr>
          <w:rFonts w:asciiTheme="majorHAnsi" w:hAnsiTheme="majorHAnsi" w:cstheme="majorHAnsi"/>
          <w:b/>
          <w:sz w:val="24"/>
          <w:szCs w:val="24"/>
          <w:u w:val="single"/>
          <w:lang w:val="es-ES"/>
        </w:rPr>
        <w:t>Bài 5</w:t>
      </w:r>
      <w:r w:rsidRPr="006E1BA3">
        <w:rPr>
          <w:rFonts w:asciiTheme="majorHAnsi" w:hAnsiTheme="majorHAnsi" w:cstheme="majorHAnsi"/>
          <w:sz w:val="24"/>
          <w:szCs w:val="24"/>
          <w:u w:val="single"/>
          <w:lang w:val="es-ES"/>
        </w:rPr>
        <w:t>.</w:t>
      </w:r>
      <w:r w:rsidRPr="006E1BA3">
        <w:rPr>
          <w:rFonts w:asciiTheme="majorHAnsi" w:hAnsiTheme="majorHAnsi" w:cstheme="majorHAnsi"/>
          <w:sz w:val="24"/>
          <w:szCs w:val="24"/>
          <w:lang w:val="es-ES"/>
        </w:rPr>
        <w:t>(</w:t>
      </w:r>
      <w:r w:rsidR="00C44F8D" w:rsidRPr="006E1BA3">
        <w:rPr>
          <w:rFonts w:asciiTheme="majorHAnsi" w:hAnsiTheme="majorHAnsi" w:cstheme="majorHAnsi"/>
          <w:sz w:val="24"/>
          <w:szCs w:val="24"/>
        </w:rPr>
        <w:t>1,0</w:t>
      </w:r>
      <w:r w:rsidRPr="006E1BA3">
        <w:rPr>
          <w:rFonts w:asciiTheme="majorHAnsi" w:hAnsiTheme="majorHAnsi" w:cstheme="majorHAnsi"/>
          <w:sz w:val="24"/>
          <w:szCs w:val="24"/>
          <w:lang w:val="es-ES"/>
        </w:rPr>
        <w:t xml:space="preserve"> điểm )</w:t>
      </w:r>
      <w:r w:rsidR="00055DEB" w:rsidRPr="006E1BA3">
        <w:rPr>
          <w:rFonts w:ascii="Times New Roman" w:hAnsi="Times New Roman"/>
          <w:sz w:val="24"/>
          <w:szCs w:val="24"/>
          <w:lang w:val="en-US"/>
        </w:rPr>
        <w:t xml:space="preserve">  </w:t>
      </w:r>
      <w:r w:rsidR="00055DEB" w:rsidRPr="006E1BA3">
        <w:rPr>
          <w:rFonts w:ascii="Times New Roman" w:hAnsi="Times New Roman"/>
          <w:sz w:val="24"/>
          <w:szCs w:val="24"/>
          <w:lang w:val="pt-BR"/>
        </w:rPr>
        <w:t>Cho a</w:t>
      </w:r>
      <w:r w:rsidR="00055DEB" w:rsidRPr="006E1BA3">
        <w:rPr>
          <w:rFonts w:ascii="Times New Roman" w:hAnsi="Times New Roman"/>
          <w:sz w:val="24"/>
          <w:szCs w:val="24"/>
        </w:rPr>
        <w:sym w:font="Symbol" w:char="F0B3"/>
      </w:r>
      <w:r w:rsidR="00055DEB" w:rsidRPr="006E1BA3">
        <w:rPr>
          <w:rFonts w:ascii="Times New Roman" w:hAnsi="Times New Roman"/>
          <w:sz w:val="24"/>
          <w:szCs w:val="24"/>
          <w:lang w:val="pt-BR"/>
        </w:rPr>
        <w:t xml:space="preserve"> 1, b</w:t>
      </w:r>
      <w:r w:rsidR="00055DEB" w:rsidRPr="006E1BA3">
        <w:rPr>
          <w:rFonts w:ascii="Times New Roman" w:hAnsi="Times New Roman"/>
          <w:sz w:val="24"/>
          <w:szCs w:val="24"/>
        </w:rPr>
        <w:sym w:font="Symbol" w:char="F0B3"/>
      </w:r>
      <w:r w:rsidR="00055DEB" w:rsidRPr="006E1BA3">
        <w:rPr>
          <w:rFonts w:ascii="Times New Roman" w:hAnsi="Times New Roman"/>
          <w:sz w:val="24"/>
          <w:szCs w:val="24"/>
          <w:lang w:val="pt-BR"/>
        </w:rPr>
        <w:t xml:space="preserve"> 1. chứng minh :  </w:t>
      </w:r>
      <w:r w:rsidR="009F4E52" w:rsidRPr="006E1BA3">
        <w:rPr>
          <w:rFonts w:ascii="Times New Roman" w:hAnsi="Times New Roman"/>
          <w:position w:val="-8"/>
          <w:sz w:val="24"/>
          <w:szCs w:val="24"/>
          <w:lang w:val="fr-FR"/>
        </w:rPr>
        <w:pict>
          <v:shape id="_x0000_i1033" type="#_x0000_t75" style="width:113.25pt;height:18pt" fillcolor="window">
            <v:imagedata r:id="rId38" o:title=""/>
          </v:shape>
        </w:pict>
      </w:r>
    </w:p>
    <w:p w:rsidR="00055DEB" w:rsidRPr="006E1BA3" w:rsidRDefault="00055DEB" w:rsidP="00055DEB">
      <w:pPr>
        <w:rPr>
          <w:rFonts w:ascii="Times New Roman" w:hAnsi="Times New Roman"/>
          <w:sz w:val="24"/>
          <w:szCs w:val="24"/>
        </w:rPr>
      </w:pPr>
    </w:p>
    <w:p w:rsidR="00F67388" w:rsidRPr="006E1BA3" w:rsidRDefault="00F67388" w:rsidP="00472F65">
      <w:pPr>
        <w:spacing w:after="120" w:line="24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6E1BA3">
        <w:rPr>
          <w:rFonts w:asciiTheme="majorHAnsi" w:hAnsiTheme="majorHAnsi" w:cstheme="majorHAnsi"/>
          <w:sz w:val="24"/>
          <w:szCs w:val="24"/>
        </w:rPr>
        <w:t>-------------Hết--------------</w:t>
      </w:r>
    </w:p>
    <w:p w:rsidR="00C3094E" w:rsidRPr="006E1BA3" w:rsidRDefault="00C3094E" w:rsidP="00F67388">
      <w:pPr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</w:p>
    <w:p w:rsidR="00774FF6" w:rsidRPr="006E1BA3" w:rsidRDefault="00774FF6" w:rsidP="00774FF6">
      <w:pPr>
        <w:spacing w:line="276" w:lineRule="auto"/>
        <w:rPr>
          <w:rFonts w:eastAsiaTheme="minorHAnsi"/>
          <w:b/>
          <w:sz w:val="24"/>
          <w:szCs w:val="24"/>
          <w:u w:val="single"/>
        </w:rPr>
      </w:pPr>
    </w:p>
    <w:p w:rsidR="00774FF6" w:rsidRPr="006E1BA3" w:rsidRDefault="00774FF6" w:rsidP="00774FF6">
      <w:pPr>
        <w:tabs>
          <w:tab w:val="left" w:pos="2160"/>
        </w:tabs>
        <w:jc w:val="center"/>
        <w:rPr>
          <w:rFonts w:cstheme="minorBidi"/>
          <w:sz w:val="24"/>
          <w:szCs w:val="24"/>
        </w:rPr>
      </w:pPr>
    </w:p>
    <w:p w:rsidR="00774FF6" w:rsidRPr="006E1BA3" w:rsidRDefault="00774FF6" w:rsidP="00774FF6">
      <w:pPr>
        <w:tabs>
          <w:tab w:val="left" w:pos="2160"/>
        </w:tabs>
        <w:jc w:val="center"/>
        <w:rPr>
          <w:sz w:val="24"/>
          <w:szCs w:val="24"/>
        </w:rPr>
      </w:pPr>
    </w:p>
    <w:p w:rsidR="004078A7" w:rsidRPr="006E1BA3" w:rsidRDefault="004078A7" w:rsidP="0073689D">
      <w:pPr>
        <w:rPr>
          <w:rFonts w:asciiTheme="majorHAnsi" w:hAnsiTheme="majorHAnsi"/>
          <w:b/>
          <w:sz w:val="24"/>
          <w:szCs w:val="24"/>
        </w:rPr>
      </w:pPr>
    </w:p>
    <w:p w:rsidR="00CD4D4E" w:rsidRPr="006E1BA3" w:rsidRDefault="00CD4D4E" w:rsidP="0073689D">
      <w:pPr>
        <w:rPr>
          <w:rFonts w:asciiTheme="majorHAnsi" w:hAnsiTheme="majorHAnsi"/>
          <w:b/>
          <w:sz w:val="24"/>
          <w:szCs w:val="24"/>
        </w:rPr>
      </w:pPr>
    </w:p>
    <w:p w:rsidR="004D2030" w:rsidRDefault="004D2030" w:rsidP="0073689D">
      <w:pPr>
        <w:rPr>
          <w:rFonts w:asciiTheme="majorHAnsi" w:hAnsiTheme="majorHAnsi"/>
          <w:b/>
          <w:sz w:val="24"/>
          <w:szCs w:val="24"/>
          <w:lang w:val="en-US"/>
        </w:rPr>
      </w:pPr>
    </w:p>
    <w:p w:rsidR="006D083A" w:rsidRDefault="006D083A" w:rsidP="0073689D">
      <w:pPr>
        <w:rPr>
          <w:rFonts w:asciiTheme="majorHAnsi" w:hAnsiTheme="majorHAnsi"/>
          <w:b/>
          <w:sz w:val="24"/>
          <w:szCs w:val="24"/>
          <w:lang w:val="en-US"/>
        </w:rPr>
      </w:pPr>
    </w:p>
    <w:p w:rsidR="006D083A" w:rsidRDefault="006D083A" w:rsidP="0073689D">
      <w:pPr>
        <w:rPr>
          <w:rFonts w:asciiTheme="majorHAnsi" w:hAnsiTheme="majorHAnsi"/>
          <w:b/>
          <w:sz w:val="24"/>
          <w:szCs w:val="24"/>
          <w:lang w:val="en-US"/>
        </w:rPr>
      </w:pPr>
    </w:p>
    <w:p w:rsidR="006D083A" w:rsidRDefault="006D083A" w:rsidP="0073689D">
      <w:pPr>
        <w:rPr>
          <w:rFonts w:asciiTheme="majorHAnsi" w:hAnsiTheme="majorHAnsi"/>
          <w:b/>
          <w:sz w:val="24"/>
          <w:szCs w:val="24"/>
          <w:lang w:val="en-US"/>
        </w:rPr>
      </w:pPr>
    </w:p>
    <w:p w:rsidR="006D083A" w:rsidRDefault="006D083A" w:rsidP="0073689D">
      <w:pPr>
        <w:rPr>
          <w:rFonts w:asciiTheme="majorHAnsi" w:hAnsiTheme="majorHAnsi"/>
          <w:b/>
          <w:sz w:val="24"/>
          <w:szCs w:val="24"/>
          <w:lang w:val="en-US"/>
        </w:rPr>
      </w:pPr>
    </w:p>
    <w:p w:rsidR="006D083A" w:rsidRDefault="006D083A" w:rsidP="0073689D">
      <w:pPr>
        <w:rPr>
          <w:rFonts w:asciiTheme="majorHAnsi" w:hAnsiTheme="majorHAnsi"/>
          <w:b/>
          <w:sz w:val="24"/>
          <w:szCs w:val="24"/>
          <w:lang w:val="en-US"/>
        </w:rPr>
      </w:pPr>
    </w:p>
    <w:p w:rsidR="00A8065F" w:rsidRPr="006D083A" w:rsidRDefault="00A8065F" w:rsidP="0073689D">
      <w:pPr>
        <w:rPr>
          <w:rFonts w:asciiTheme="majorHAnsi" w:hAnsiTheme="majorHAnsi"/>
          <w:b/>
          <w:sz w:val="24"/>
          <w:szCs w:val="24"/>
          <w:lang w:val="en-US"/>
        </w:rPr>
      </w:pPr>
      <w:bookmarkStart w:id="8" w:name="_GoBack"/>
      <w:bookmarkEnd w:id="8"/>
    </w:p>
    <w:p w:rsidR="00F67388" w:rsidRPr="006E1BA3" w:rsidRDefault="00F67388" w:rsidP="00C16F5C">
      <w:pPr>
        <w:jc w:val="center"/>
        <w:rPr>
          <w:rFonts w:asciiTheme="majorHAnsi" w:hAnsiTheme="majorHAnsi"/>
          <w:b/>
          <w:sz w:val="24"/>
          <w:szCs w:val="24"/>
        </w:rPr>
      </w:pPr>
      <w:r w:rsidRPr="006E1BA3">
        <w:rPr>
          <w:rFonts w:asciiTheme="majorHAnsi" w:hAnsiTheme="majorHAnsi"/>
          <w:b/>
          <w:sz w:val="24"/>
          <w:szCs w:val="24"/>
        </w:rPr>
        <w:lastRenderedPageBreak/>
        <w:t>HƯỚNG DẪN CHẤM ĐỀ KIỂM TRA</w:t>
      </w:r>
      <w:r w:rsidR="00974F2A" w:rsidRPr="006E1BA3">
        <w:rPr>
          <w:rFonts w:asciiTheme="majorHAnsi" w:hAnsiTheme="majorHAnsi"/>
          <w:b/>
          <w:sz w:val="24"/>
          <w:szCs w:val="24"/>
        </w:rPr>
        <w:t xml:space="preserve"> CUỐI </w:t>
      </w:r>
      <w:r w:rsidRPr="006E1BA3">
        <w:rPr>
          <w:rFonts w:asciiTheme="majorHAnsi" w:hAnsiTheme="majorHAnsi"/>
          <w:b/>
          <w:sz w:val="24"/>
          <w:szCs w:val="24"/>
        </w:rPr>
        <w:t xml:space="preserve"> HỌ</w:t>
      </w:r>
      <w:r w:rsidR="0084525A" w:rsidRPr="006E1BA3">
        <w:rPr>
          <w:rFonts w:asciiTheme="majorHAnsi" w:hAnsiTheme="majorHAnsi"/>
          <w:b/>
          <w:sz w:val="24"/>
          <w:szCs w:val="24"/>
        </w:rPr>
        <w:t>C KÌ I</w:t>
      </w:r>
    </w:p>
    <w:p w:rsidR="00F67388" w:rsidRPr="006E1BA3" w:rsidRDefault="00F67388" w:rsidP="00F67388">
      <w:pPr>
        <w:jc w:val="center"/>
        <w:rPr>
          <w:rFonts w:asciiTheme="majorHAnsi" w:hAnsiTheme="majorHAnsi"/>
          <w:b/>
          <w:sz w:val="24"/>
          <w:szCs w:val="24"/>
        </w:rPr>
      </w:pPr>
      <w:r w:rsidRPr="006E1BA3">
        <w:rPr>
          <w:rFonts w:asciiTheme="majorHAnsi" w:hAnsiTheme="majorHAnsi"/>
          <w:b/>
          <w:sz w:val="24"/>
          <w:szCs w:val="24"/>
        </w:rPr>
        <w:t>MÔN : TOÁN LỚP 9</w:t>
      </w:r>
    </w:p>
    <w:p w:rsidR="00F67388" w:rsidRPr="006E1BA3" w:rsidRDefault="00F67388" w:rsidP="00F67388">
      <w:pPr>
        <w:pStyle w:val="ListParagraph"/>
        <w:spacing w:line="240" w:lineRule="auto"/>
        <w:ind w:left="0"/>
        <w:rPr>
          <w:rFonts w:asciiTheme="majorHAnsi" w:hAnsiTheme="majorHAnsi"/>
          <w:b/>
          <w:sz w:val="24"/>
          <w:szCs w:val="24"/>
          <w:u w:val="single"/>
          <w:lang w:val="vi-VN"/>
        </w:rPr>
      </w:pPr>
      <w:r w:rsidRPr="006E1BA3">
        <w:rPr>
          <w:rFonts w:asciiTheme="majorHAnsi" w:hAnsiTheme="majorHAnsi"/>
          <w:b/>
          <w:sz w:val="24"/>
          <w:szCs w:val="24"/>
          <w:u w:val="single"/>
          <w:lang w:val="vi-VN"/>
        </w:rPr>
        <w:t>A: PHẦN TRẮC NGHIỆ</w:t>
      </w:r>
      <w:r w:rsidR="00974F2A" w:rsidRPr="006E1BA3">
        <w:rPr>
          <w:rFonts w:asciiTheme="majorHAnsi" w:hAnsiTheme="majorHAnsi"/>
          <w:b/>
          <w:sz w:val="24"/>
          <w:szCs w:val="24"/>
          <w:u w:val="single"/>
          <w:lang w:val="vi-VN"/>
        </w:rPr>
        <w:t xml:space="preserve">M KHÁCH QUAN </w:t>
      </w:r>
      <w:r w:rsidRPr="006E1BA3">
        <w:rPr>
          <w:rFonts w:asciiTheme="majorHAnsi" w:hAnsiTheme="majorHAnsi"/>
          <w:b/>
          <w:sz w:val="24"/>
          <w:szCs w:val="24"/>
          <w:u w:val="single"/>
          <w:lang w:val="vi-VN"/>
        </w:rPr>
        <w:t>(3 ĐIỂM)</w:t>
      </w:r>
    </w:p>
    <w:p w:rsidR="00C3094E" w:rsidRPr="006E1BA3" w:rsidRDefault="00F67388" w:rsidP="001432E8">
      <w:pPr>
        <w:spacing w:line="240" w:lineRule="auto"/>
        <w:rPr>
          <w:rFonts w:asciiTheme="majorHAnsi" w:hAnsiTheme="majorHAnsi"/>
          <w:i/>
          <w:sz w:val="24"/>
          <w:szCs w:val="24"/>
        </w:rPr>
      </w:pPr>
      <w:r w:rsidRPr="006E1BA3">
        <w:rPr>
          <w:rFonts w:asciiTheme="majorHAnsi" w:hAnsiTheme="majorHAnsi"/>
          <w:i/>
          <w:sz w:val="24"/>
          <w:szCs w:val="24"/>
        </w:rPr>
        <w:t>Mỗi câu đúng được 0,</w:t>
      </w:r>
      <w:r w:rsidR="00405BA2" w:rsidRPr="006E1BA3">
        <w:rPr>
          <w:rFonts w:asciiTheme="majorHAnsi" w:hAnsiTheme="majorHAnsi"/>
          <w:i/>
          <w:sz w:val="24"/>
          <w:szCs w:val="24"/>
        </w:rPr>
        <w:t>2</w:t>
      </w:r>
      <w:r w:rsidRPr="006E1BA3">
        <w:rPr>
          <w:rFonts w:asciiTheme="majorHAnsi" w:hAnsiTheme="majorHAnsi"/>
          <w:i/>
          <w:sz w:val="24"/>
          <w:szCs w:val="24"/>
        </w:rPr>
        <w:t xml:space="preserve"> điểm</w:t>
      </w:r>
    </w:p>
    <w:tbl>
      <w:tblPr>
        <w:tblStyle w:val="TableGrid"/>
        <w:tblW w:w="7073" w:type="dxa"/>
        <w:jc w:val="center"/>
        <w:tblLook w:val="04A0" w:firstRow="1" w:lastRow="0" w:firstColumn="1" w:lastColumn="0" w:noHBand="0" w:noVBand="1"/>
      </w:tblPr>
      <w:tblGrid>
        <w:gridCol w:w="905"/>
        <w:gridCol w:w="377"/>
        <w:gridCol w:w="377"/>
        <w:gridCol w:w="377"/>
        <w:gridCol w:w="390"/>
        <w:gridCol w:w="377"/>
        <w:gridCol w:w="377"/>
        <w:gridCol w:w="390"/>
        <w:gridCol w:w="377"/>
        <w:gridCol w:w="390"/>
        <w:gridCol w:w="456"/>
        <w:gridCol w:w="456"/>
        <w:gridCol w:w="456"/>
        <w:gridCol w:w="456"/>
        <w:gridCol w:w="456"/>
        <w:gridCol w:w="456"/>
      </w:tblGrid>
      <w:tr w:rsidR="00761467" w:rsidRPr="006E1BA3" w:rsidTr="00761467">
        <w:trPr>
          <w:trHeight w:val="283"/>
          <w:jc w:val="center"/>
        </w:trPr>
        <w:tc>
          <w:tcPr>
            <w:tcW w:w="905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 xml:space="preserve">Câu </w:t>
            </w:r>
          </w:p>
        </w:tc>
        <w:tc>
          <w:tcPr>
            <w:tcW w:w="377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</w:t>
            </w:r>
          </w:p>
        </w:tc>
        <w:tc>
          <w:tcPr>
            <w:tcW w:w="377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2</w:t>
            </w:r>
          </w:p>
        </w:tc>
        <w:tc>
          <w:tcPr>
            <w:tcW w:w="377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3</w:t>
            </w:r>
          </w:p>
        </w:tc>
        <w:tc>
          <w:tcPr>
            <w:tcW w:w="390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4</w:t>
            </w:r>
          </w:p>
        </w:tc>
        <w:tc>
          <w:tcPr>
            <w:tcW w:w="377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5</w:t>
            </w:r>
          </w:p>
        </w:tc>
        <w:tc>
          <w:tcPr>
            <w:tcW w:w="377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6</w:t>
            </w:r>
          </w:p>
        </w:tc>
        <w:tc>
          <w:tcPr>
            <w:tcW w:w="390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7</w:t>
            </w:r>
          </w:p>
        </w:tc>
        <w:tc>
          <w:tcPr>
            <w:tcW w:w="377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8</w:t>
            </w:r>
          </w:p>
        </w:tc>
        <w:tc>
          <w:tcPr>
            <w:tcW w:w="390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9</w:t>
            </w:r>
          </w:p>
        </w:tc>
        <w:tc>
          <w:tcPr>
            <w:tcW w:w="456" w:type="dxa"/>
          </w:tcPr>
          <w:p w:rsidR="00761467" w:rsidRPr="006E1BA3" w:rsidRDefault="00761467" w:rsidP="00761467">
            <w:pPr>
              <w:rPr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0</w:t>
            </w:r>
          </w:p>
        </w:tc>
        <w:tc>
          <w:tcPr>
            <w:tcW w:w="456" w:type="dxa"/>
          </w:tcPr>
          <w:p w:rsidR="00761467" w:rsidRPr="006E1BA3" w:rsidRDefault="00761467" w:rsidP="00761467">
            <w:pPr>
              <w:rPr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1</w:t>
            </w:r>
          </w:p>
        </w:tc>
        <w:tc>
          <w:tcPr>
            <w:tcW w:w="456" w:type="dxa"/>
          </w:tcPr>
          <w:p w:rsidR="00761467" w:rsidRPr="006E1BA3" w:rsidRDefault="00761467" w:rsidP="00761467">
            <w:pPr>
              <w:rPr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2</w:t>
            </w:r>
          </w:p>
        </w:tc>
        <w:tc>
          <w:tcPr>
            <w:tcW w:w="456" w:type="dxa"/>
          </w:tcPr>
          <w:p w:rsidR="00761467" w:rsidRPr="006E1BA3" w:rsidRDefault="00761467" w:rsidP="00761467">
            <w:pPr>
              <w:rPr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3</w:t>
            </w:r>
          </w:p>
        </w:tc>
        <w:tc>
          <w:tcPr>
            <w:tcW w:w="456" w:type="dxa"/>
          </w:tcPr>
          <w:p w:rsidR="00761467" w:rsidRPr="006E1BA3" w:rsidRDefault="00761467" w:rsidP="00761467">
            <w:pPr>
              <w:rPr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4</w:t>
            </w:r>
          </w:p>
        </w:tc>
        <w:tc>
          <w:tcPr>
            <w:tcW w:w="456" w:type="dxa"/>
          </w:tcPr>
          <w:p w:rsidR="00761467" w:rsidRPr="006E1BA3" w:rsidRDefault="00761467" w:rsidP="00761467">
            <w:pPr>
              <w:rPr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15</w:t>
            </w:r>
          </w:p>
        </w:tc>
      </w:tr>
      <w:tr w:rsidR="00761467" w:rsidRPr="006E1BA3" w:rsidTr="00761467">
        <w:trPr>
          <w:trHeight w:val="283"/>
          <w:jc w:val="center"/>
        </w:trPr>
        <w:tc>
          <w:tcPr>
            <w:tcW w:w="905" w:type="dxa"/>
          </w:tcPr>
          <w:p w:rsidR="00761467" w:rsidRPr="006E1BA3" w:rsidRDefault="00761467" w:rsidP="00761467">
            <w:pPr>
              <w:jc w:val="center"/>
              <w:rPr>
                <w:rFonts w:asciiTheme="majorHAnsi" w:hAnsiTheme="majorHAnsi"/>
                <w:sz w:val="24"/>
                <w:szCs w:val="24"/>
              </w:rPr>
            </w:pPr>
            <w:r w:rsidRPr="006E1BA3">
              <w:rPr>
                <w:rFonts w:asciiTheme="majorHAnsi" w:hAnsiTheme="majorHAnsi"/>
                <w:sz w:val="24"/>
                <w:szCs w:val="24"/>
              </w:rPr>
              <w:t>Đápán</w:t>
            </w:r>
          </w:p>
        </w:tc>
        <w:tc>
          <w:tcPr>
            <w:tcW w:w="377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B</w:t>
            </w:r>
          </w:p>
        </w:tc>
        <w:tc>
          <w:tcPr>
            <w:tcW w:w="377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C</w:t>
            </w:r>
          </w:p>
        </w:tc>
        <w:tc>
          <w:tcPr>
            <w:tcW w:w="377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B</w:t>
            </w:r>
          </w:p>
        </w:tc>
        <w:tc>
          <w:tcPr>
            <w:tcW w:w="390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D</w:t>
            </w:r>
          </w:p>
        </w:tc>
        <w:tc>
          <w:tcPr>
            <w:tcW w:w="377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C</w:t>
            </w:r>
          </w:p>
        </w:tc>
        <w:tc>
          <w:tcPr>
            <w:tcW w:w="377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B</w:t>
            </w:r>
          </w:p>
        </w:tc>
        <w:tc>
          <w:tcPr>
            <w:tcW w:w="390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D</w:t>
            </w:r>
          </w:p>
        </w:tc>
        <w:tc>
          <w:tcPr>
            <w:tcW w:w="377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C</w:t>
            </w:r>
          </w:p>
        </w:tc>
        <w:tc>
          <w:tcPr>
            <w:tcW w:w="390" w:type="dxa"/>
          </w:tcPr>
          <w:p w:rsidR="00761467" w:rsidRPr="006E1BA3" w:rsidRDefault="004D2030" w:rsidP="00761467">
            <w:pPr>
              <w:jc w:val="center"/>
              <w:rPr>
                <w:rFonts w:asciiTheme="majorHAnsi" w:hAnsiTheme="majorHAnsi"/>
                <w:sz w:val="24"/>
                <w:szCs w:val="24"/>
                <w:lang w:val="en-US"/>
              </w:rPr>
            </w:pPr>
            <w:r w:rsidRPr="006E1BA3">
              <w:rPr>
                <w:rFonts w:asciiTheme="majorHAnsi" w:hAnsiTheme="majorHAnsi"/>
                <w:sz w:val="24"/>
                <w:szCs w:val="24"/>
                <w:lang w:val="en-US"/>
              </w:rPr>
              <w:t>A</w:t>
            </w:r>
          </w:p>
        </w:tc>
        <w:tc>
          <w:tcPr>
            <w:tcW w:w="456" w:type="dxa"/>
          </w:tcPr>
          <w:p w:rsidR="00761467" w:rsidRPr="006E1BA3" w:rsidRDefault="004D2030" w:rsidP="00761467">
            <w:pPr>
              <w:rPr>
                <w:sz w:val="24"/>
                <w:szCs w:val="24"/>
                <w:lang w:val="en-US"/>
              </w:rPr>
            </w:pPr>
            <w:r w:rsidRPr="006E1BA3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456" w:type="dxa"/>
          </w:tcPr>
          <w:p w:rsidR="00761467" w:rsidRPr="006E1BA3" w:rsidRDefault="004D2030" w:rsidP="00761467">
            <w:pPr>
              <w:rPr>
                <w:sz w:val="24"/>
                <w:szCs w:val="24"/>
                <w:lang w:val="en-US"/>
              </w:rPr>
            </w:pPr>
            <w:r w:rsidRPr="006E1BA3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456" w:type="dxa"/>
          </w:tcPr>
          <w:p w:rsidR="00761467" w:rsidRPr="006E1BA3" w:rsidRDefault="004D2030" w:rsidP="00761467">
            <w:pPr>
              <w:rPr>
                <w:sz w:val="24"/>
                <w:szCs w:val="24"/>
                <w:lang w:val="en-US"/>
              </w:rPr>
            </w:pPr>
            <w:r w:rsidRPr="006E1BA3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456" w:type="dxa"/>
          </w:tcPr>
          <w:p w:rsidR="00761467" w:rsidRPr="006E1BA3" w:rsidRDefault="004D2030" w:rsidP="00761467">
            <w:pPr>
              <w:rPr>
                <w:sz w:val="24"/>
                <w:szCs w:val="24"/>
                <w:lang w:val="en-US"/>
              </w:rPr>
            </w:pPr>
            <w:r w:rsidRPr="006E1BA3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456" w:type="dxa"/>
          </w:tcPr>
          <w:p w:rsidR="00761467" w:rsidRPr="006E1BA3" w:rsidRDefault="004D2030" w:rsidP="00761467">
            <w:pPr>
              <w:rPr>
                <w:sz w:val="24"/>
                <w:szCs w:val="24"/>
                <w:lang w:val="en-US"/>
              </w:rPr>
            </w:pPr>
            <w:r w:rsidRPr="006E1BA3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456" w:type="dxa"/>
          </w:tcPr>
          <w:p w:rsidR="00761467" w:rsidRPr="006E1BA3" w:rsidRDefault="004D2030" w:rsidP="00761467">
            <w:pPr>
              <w:rPr>
                <w:sz w:val="24"/>
                <w:szCs w:val="24"/>
                <w:lang w:val="en-US"/>
              </w:rPr>
            </w:pPr>
            <w:r w:rsidRPr="006E1BA3">
              <w:rPr>
                <w:sz w:val="24"/>
                <w:szCs w:val="24"/>
                <w:lang w:val="en-US"/>
              </w:rPr>
              <w:t>D</w:t>
            </w:r>
          </w:p>
        </w:tc>
      </w:tr>
    </w:tbl>
    <w:p w:rsidR="00F67388" w:rsidRPr="006E1BA3" w:rsidRDefault="00F67388" w:rsidP="00F67388">
      <w:pPr>
        <w:rPr>
          <w:rFonts w:asciiTheme="majorHAnsi" w:hAnsiTheme="majorHAnsi"/>
          <w:b/>
          <w:sz w:val="24"/>
          <w:szCs w:val="24"/>
          <w:u w:val="single"/>
        </w:rPr>
      </w:pPr>
      <w:r w:rsidRPr="006E1BA3">
        <w:rPr>
          <w:rFonts w:asciiTheme="majorHAnsi" w:hAnsiTheme="majorHAnsi"/>
          <w:b/>
          <w:sz w:val="24"/>
          <w:szCs w:val="24"/>
          <w:u w:val="single"/>
        </w:rPr>
        <w:t>B: TỰ LUẬN: (7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8"/>
        <w:gridCol w:w="8310"/>
        <w:gridCol w:w="904"/>
      </w:tblGrid>
      <w:tr w:rsidR="00F67388" w:rsidRPr="006D083A" w:rsidTr="00DF4DB2">
        <w:trPr>
          <w:tblHeader/>
          <w:jc w:val="center"/>
        </w:trPr>
        <w:tc>
          <w:tcPr>
            <w:tcW w:w="818" w:type="dxa"/>
            <w:vAlign w:val="bottom"/>
            <w:hideMark/>
          </w:tcPr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BÀI</w:t>
            </w:r>
          </w:p>
        </w:tc>
        <w:tc>
          <w:tcPr>
            <w:tcW w:w="8310" w:type="dxa"/>
            <w:vAlign w:val="bottom"/>
            <w:hideMark/>
          </w:tcPr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904" w:type="dxa"/>
            <w:vAlign w:val="bottom"/>
            <w:hideMark/>
          </w:tcPr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F67388" w:rsidRPr="006D083A" w:rsidTr="00DF4DB2">
        <w:trPr>
          <w:trHeight w:val="759"/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1.a</w:t>
            </w:r>
          </w:p>
          <w:p w:rsidR="004D2030" w:rsidRPr="006D083A" w:rsidRDefault="004D2030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25đ</w:t>
            </w:r>
          </w:p>
        </w:tc>
        <w:tc>
          <w:tcPr>
            <w:tcW w:w="8310" w:type="dxa"/>
            <w:hideMark/>
          </w:tcPr>
          <w:p w:rsidR="00CF1A3E" w:rsidRPr="006D083A" w:rsidRDefault="00F67388" w:rsidP="00A57348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nl-NL"/>
              </w:rPr>
              <w:t>a)</w:t>
            </w:r>
            <w:r w:rsidRPr="006D083A">
              <w:rPr>
                <w:rFonts w:ascii="Times New Roman" w:hAnsi="Times New Roman"/>
                <w:b/>
                <w:position w:val="-12"/>
                <w:sz w:val="24"/>
                <w:szCs w:val="24"/>
                <w:lang w:val="nl-NL"/>
              </w:rPr>
              <w:object w:dxaOrig="1905" w:dyaOrig="585">
                <v:shape id="_x0000_i1034" type="#_x0000_t75" style="width:95.25pt;height:29.25pt" o:ole="" fillcolor="#000005">
                  <v:imagedata r:id="rId30" o:title=""/>
                </v:shape>
                <o:OLEObject Type="Embed" ProgID="Equation.3" ShapeID="_x0000_i1034" DrawAspect="Content" ObjectID="_1730468623" r:id="rId39"/>
              </w:object>
            </w:r>
            <w:r w:rsidRPr="006D083A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= </w:t>
            </w:r>
            <w:r w:rsidRPr="006D083A">
              <w:rPr>
                <w:rFonts w:ascii="Times New Roman" w:hAnsi="Times New Roman"/>
                <w:b/>
                <w:position w:val="-18"/>
                <w:sz w:val="24"/>
                <w:szCs w:val="24"/>
                <w:lang w:val="nl-NL"/>
              </w:rPr>
              <w:object w:dxaOrig="1545" w:dyaOrig="480">
                <v:shape id="_x0000_i1035" type="#_x0000_t75" style="width:77.25pt;height:24pt" o:ole="" fillcolor="#000005">
                  <v:imagedata r:id="rId40" o:title=""/>
                </v:shape>
                <o:OLEObject Type="Embed" ProgID="Equation.3" ShapeID="_x0000_i1035" DrawAspect="Content" ObjectID="_1730468624" r:id="rId41"/>
              </w:object>
            </w:r>
          </w:p>
          <w:p w:rsidR="00F67388" w:rsidRPr="006D083A" w:rsidRDefault="009F4E52" w:rsidP="00A57348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6D083A">
              <w:rPr>
                <w:rFonts w:ascii="Times New Roman" w:hAnsi="Times New Roman"/>
                <w:b/>
                <w:noProof/>
                <w:sz w:val="24"/>
                <w:szCs w:val="24"/>
              </w:rPr>
              <w:pict>
                <v:shape id="_x0000_s1294" style="position:absolute;margin-left:1182.6pt;margin-top:2539pt;width:0;height:0;z-index:251831808" coordorigin="10005,25342" coordsize="1,1" path="m10005,25342r,l10005,25342r,l10005,25342r,l10005,25342r,l10005,25342r,l10005,25342e" filled="f" strokecolor="red" strokeweight="1.5pt">
                  <v:stroke endcap="round"/>
                  <v:path shadowok="f" o:extrusionok="f" fillok="f" insetpenok="f"/>
                  <o:lock v:ext="edit" rotation="t" aspectratio="t" verticies="t" text="t" shapetype="t"/>
                  <o:ink i="AKwBHQIEBAEgAGgMAAAAAADAAAAAAAAARljPVIrml8VPjwb4utLhmyIDIWQGPoBED/AAAEgVRP8B&#10;RTUbAgCt/0Y1GwIArf9XDQAAAAUDOAtlGR4yCACAQAL///9DMwgAgEACosI/RDgIAP4fAqzFJzcV&#10;nisNQUPCnkAAAAA3AAAIugorC4L+HwP4fBAAgv6bM/ps0ACHrEcrFZncnicIicnwCAoAESDwGVqI&#10;Rt/XAd==&#10;" annotation="t"/>
                </v:shape>
              </w:pict>
            </w:r>
            <w:r w:rsidR="00F67388" w:rsidRPr="006D083A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= </w:t>
            </w:r>
            <w:r w:rsidR="00F67388" w:rsidRPr="006D083A">
              <w:rPr>
                <w:rFonts w:ascii="Times New Roman" w:hAnsi="Times New Roman"/>
                <w:b/>
                <w:position w:val="-8"/>
                <w:sz w:val="24"/>
                <w:szCs w:val="24"/>
                <w:lang w:val="nl-NL"/>
              </w:rPr>
              <w:object w:dxaOrig="2535" w:dyaOrig="360">
                <v:shape id="_x0000_i1036" type="#_x0000_t75" style="width:126pt;height:18.75pt" o:ole="" fillcolor="#000005">
                  <v:imagedata r:id="rId42" o:title=""/>
                </v:shape>
                <o:OLEObject Type="Embed" ProgID="Equation.3" ShapeID="_x0000_i1036" DrawAspect="Content" ObjectID="_1730468625" r:id="rId43"/>
              </w:object>
            </w:r>
          </w:p>
        </w:tc>
        <w:tc>
          <w:tcPr>
            <w:tcW w:w="904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 w:rsidR="004D2030" w:rsidRPr="006D083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  <w:p w:rsidR="00CF1A3E" w:rsidRPr="006D083A" w:rsidRDefault="00CF1A3E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F1A3E" w:rsidRPr="006D083A" w:rsidRDefault="00CF1A3E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 w:rsidR="004D2030" w:rsidRPr="006D083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F67388" w:rsidRPr="006D083A" w:rsidTr="00DF4DB2">
        <w:trPr>
          <w:trHeight w:val="824"/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1.b</w:t>
            </w:r>
          </w:p>
          <w:p w:rsidR="004D2030" w:rsidRPr="006D083A" w:rsidRDefault="004D2030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25đ</w:t>
            </w:r>
          </w:p>
        </w:tc>
        <w:tc>
          <w:tcPr>
            <w:tcW w:w="8310" w:type="dxa"/>
            <w:hideMark/>
          </w:tcPr>
          <w:p w:rsidR="00CF1A3E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position w:val="-28"/>
                <w:sz w:val="24"/>
                <w:szCs w:val="24"/>
              </w:rPr>
              <w:object w:dxaOrig="2205" w:dyaOrig="660">
                <v:shape id="_x0000_i1037" type="#_x0000_t75" style="width:110.25pt;height:33pt" o:ole="">
                  <v:imagedata r:id="rId32" o:title=""/>
                </v:shape>
                <o:OLEObject Type="Embed" ProgID="Equation.3" ShapeID="_x0000_i1037" DrawAspect="Content" ObjectID="_1730468626" r:id="rId44"/>
              </w:objec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 xml:space="preserve"> = </w:t>
            </w:r>
            <w:r w:rsidRPr="006D083A">
              <w:rPr>
                <w:rFonts w:ascii="Times New Roman" w:hAnsi="Times New Roman"/>
                <w:b/>
                <w:position w:val="-24"/>
                <w:sz w:val="24"/>
                <w:szCs w:val="24"/>
              </w:rPr>
              <w:object w:dxaOrig="2355" w:dyaOrig="675">
                <v:shape id="_x0000_i1038" type="#_x0000_t75" style="width:117.75pt;height:33.75pt" o:ole="">
                  <v:imagedata r:id="rId45" o:title=""/>
                </v:shape>
                <o:OLEObject Type="Embed" ProgID="Equation.3" ShapeID="_x0000_i1038" DrawAspect="Content" ObjectID="_1730468627" r:id="rId46"/>
              </w:objec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position w:val="-8"/>
                <w:sz w:val="24"/>
                <w:szCs w:val="24"/>
              </w:rPr>
              <w:object w:dxaOrig="540" w:dyaOrig="360">
                <v:shape id="_x0000_i1039" type="#_x0000_t75" style="width:27pt;height:18.75pt" o:ole="">
                  <v:imagedata r:id="rId47" o:title=""/>
                </v:shape>
                <o:OLEObject Type="Embed" ProgID="Equation.3" ShapeID="_x0000_i1039" DrawAspect="Content" ObjectID="_1730468628" r:id="rId48"/>
              </w:object>
            </w:r>
          </w:p>
        </w:tc>
        <w:tc>
          <w:tcPr>
            <w:tcW w:w="904" w:type="dxa"/>
          </w:tcPr>
          <w:p w:rsidR="00CF1A3E" w:rsidRPr="006D083A" w:rsidRDefault="00CF1A3E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CF1A3E" w:rsidRPr="006D083A" w:rsidRDefault="00CF1A3E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4D2030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2.a</w:t>
            </w:r>
          </w:p>
          <w:p w:rsidR="004D2030" w:rsidRPr="006D083A" w:rsidRDefault="004D2030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75đ</w:t>
            </w:r>
          </w:p>
        </w:tc>
        <w:tc>
          <w:tcPr>
            <w:tcW w:w="8310" w:type="dxa"/>
            <w:hideMark/>
          </w:tcPr>
          <w:p w:rsidR="00F67388" w:rsidRPr="006D083A" w:rsidRDefault="00AC0C8E" w:rsidP="00A964EA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)</w:t>
            </w:r>
            <w:r w:rsidR="004D2030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Rút gọn P =</w:t>
            </w:r>
            <w:r w:rsidRPr="006D083A">
              <w:rPr>
                <w:rFonts w:ascii="Times New Roman" w:hAnsi="Times New Roman"/>
                <w:position w:val="-34"/>
                <w:sz w:val="24"/>
                <w:szCs w:val="24"/>
                <w:lang w:val="nl-NL"/>
              </w:rPr>
              <w:object w:dxaOrig="3720" w:dyaOrig="800">
                <v:shape id="_x0000_i1040" type="#_x0000_t75" style="width:186pt;height:39pt" o:ole="" fillcolor="#000005">
                  <v:imagedata r:id="rId49" o:title=""/>
                </v:shape>
                <o:OLEObject Type="Embed" ProgID="Equation.DSMT4" ShapeID="_x0000_i1040" DrawAspect="Content" ObjectID="_1730468629" r:id="rId50"/>
              </w:objec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=</w:t>
            </w:r>
            <w:r w:rsidR="00312C9B" w:rsidRPr="006D083A">
              <w:rPr>
                <w:rFonts w:ascii="Times New Roman" w:hAnsi="Times New Roman"/>
                <w:sz w:val="24"/>
                <w:szCs w:val="24"/>
                <w:lang w:val="nl-NL"/>
              </w:rPr>
              <w:fldChar w:fldCharType="begin"/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F67388" w:rsidRPr="006D083A">
              <w:rPr>
                <w:rFonts w:ascii="Times New Roman" w:hAnsi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19CB6533" wp14:editId="2AF6046F">
                  <wp:extent cx="304800" cy="304800"/>
                  <wp:effectExtent l="0" t="0" r="0" b="0"/>
                  <wp:docPr id="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12C9B" w:rsidRPr="006D083A">
              <w:rPr>
                <w:rFonts w:ascii="Times New Roman" w:hAnsi="Times New Roman"/>
                <w:sz w:val="24"/>
                <w:szCs w:val="24"/>
                <w:lang w:val="nl-NL"/>
              </w:rPr>
              <w:fldChar w:fldCharType="end"/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=</w:t>
            </w:r>
            <w:r w:rsidR="00F67388" w:rsidRPr="006D083A"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420" w:dyaOrig="360">
                <v:shape id="_x0000_i1041" type="#_x0000_t75" style="width:21pt;height:18.75pt" o:ole="" fillcolor="#000005">
                  <v:imagedata r:id="rId52" o:title=""/>
                </v:shape>
                <o:OLEObject Type="Embed" ProgID="Equation.3" ShapeID="_x0000_i1041" DrawAspect="Content" ObjectID="_1730468630" r:id="rId53"/>
              </w:object>
            </w:r>
          </w:p>
          <w:p w:rsidR="00F67388" w:rsidRPr="006D083A" w:rsidRDefault="009F4E52" w:rsidP="00375FA2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pict>
                <v:shape id="_x0000_s1336" style="position:absolute;margin-left:853.15pt;margin-top:942.6pt;width:0;height:0;z-index:251874816" coordorigin="7438,9405" coordsize="1,1" path="m7438,9405r,l7438,9405r,l7438,9405r,l7438,9405r,l7438,9405r,l7438,9405r,l7438,9405r,e" filled="f" strokecolor="red" strokeweight="1.5pt">
                  <v:stroke endcap="round"/>
                  <v:path shadowok="f" o:extrusionok="f" fillok="f" insetpenok="f"/>
                  <o:lock v:ext="edit" rotation="t" aspectratio="t" verticies="t" text="t" shapetype="t"/>
                  <o:ink i="AK4BHQIEBAEgAGgMAAAAAADAAAAAAAAARljPVIrml8VPjwb4utLhmyIDIWQGPoBED/AAAEgVRP8B&#10;RTUbAgCt/0Y1GwIArf9XDQAAAAUDOAtlGR4yCACAQAL///9DMwgAgEACosI/RDgIAP4fAqzFJzcV&#10;nisNQXu7nkAAAAA3AADwtwotDoL+Fev4V7AAgv420/jbUACHrEchCJwmTwmTwmJxOs5bCgARIJD4&#10;snJI39cB&#10;" annotation="t"/>
                </v:shape>
              </w:pict>
            </w:r>
          </w:p>
        </w:tc>
        <w:tc>
          <w:tcPr>
            <w:tcW w:w="904" w:type="dxa"/>
          </w:tcPr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2.</w:t>
            </w:r>
            <w:r w:rsidR="004D2030"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</w:p>
          <w:p w:rsidR="004D2030" w:rsidRPr="006D083A" w:rsidRDefault="004D2030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25đ</w:t>
            </w:r>
          </w:p>
        </w:tc>
        <w:tc>
          <w:tcPr>
            <w:tcW w:w="8310" w:type="dxa"/>
            <w:hideMark/>
          </w:tcPr>
          <w:p w:rsidR="00F67388" w:rsidRPr="006D083A" w:rsidRDefault="00AC0C8E" w:rsidP="00D9022D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en-US"/>
              </w:rPr>
              <w:t>)Tìm x để P &lt;</w:t>
            </w:r>
            <w:r w:rsidR="00D9022D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3 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DB"/>
            </w:r>
            <w:r w:rsidR="00F67388" w:rsidRPr="006D083A">
              <w:rPr>
                <w:rFonts w:ascii="Times New Roman" w:hAnsi="Times New Roman"/>
                <w:position w:val="-8"/>
                <w:sz w:val="24"/>
                <w:szCs w:val="24"/>
                <w:lang w:val="nl-NL"/>
              </w:rPr>
              <w:object w:dxaOrig="420" w:dyaOrig="360">
                <v:shape id="_x0000_i1042" type="#_x0000_t75" style="width:21pt;height:18.75pt" o:ole="" fillcolor="#000005">
                  <v:imagedata r:id="rId52" o:title=""/>
                </v:shape>
                <o:OLEObject Type="Embed" ProgID="Equation.3" ShapeID="_x0000_i1042" DrawAspect="Content" ObjectID="_1730468631" r:id="rId54"/>
              </w:objec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en-US"/>
              </w:rPr>
              <w:t>&lt;</w:t>
            </w:r>
            <w:r w:rsidR="00D9022D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3  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DB"/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x &lt;</w:t>
            </w:r>
            <w:r w:rsidR="00D9022D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9 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DB"/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&lt;x &lt;</w:t>
            </w:r>
            <w:r w:rsidRPr="006D083A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04" w:type="dxa"/>
          </w:tcPr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3.a</w:t>
            </w:r>
          </w:p>
          <w:p w:rsidR="003817F4" w:rsidRPr="006D083A" w:rsidRDefault="003817F4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5đ</w:t>
            </w:r>
          </w:p>
        </w:tc>
        <w:tc>
          <w:tcPr>
            <w:tcW w:w="8310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>Có (d) đi qua điểm A(-1; 2).</w:t>
            </w:r>
            <w:r w:rsidRPr="006D083A">
              <w:rPr>
                <w:rFonts w:ascii="Times New Roman" w:hAnsi="Times New Roman"/>
                <w:color w:val="000000"/>
                <w:sz w:val="24"/>
                <w:szCs w:val="24"/>
              </w:rPr>
              <w:t>Thay x=-1; y=2 vào</w: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(d) 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>2 = (m + 4).</w:t>
            </w:r>
            <w:r w:rsidRPr="006D083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-1)</w: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- m + 6 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&gt;  m = 0</w:t>
            </w:r>
          </w:p>
        </w:tc>
        <w:tc>
          <w:tcPr>
            <w:tcW w:w="904" w:type="dxa"/>
          </w:tcPr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3.b</w:t>
            </w:r>
          </w:p>
          <w:p w:rsidR="003817F4" w:rsidRPr="006D083A" w:rsidRDefault="003817F4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5đ</w:t>
            </w:r>
          </w:p>
        </w:tc>
        <w:tc>
          <w:tcPr>
            <w:tcW w:w="8310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(d) //y = - 2x + 4&lt;=&gt; m+4=-2 và 6-m </w:t>
            </w:r>
            <w:r w:rsidRPr="006D083A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object w:dxaOrig="195" w:dyaOrig="225">
                <v:shape id="_x0000_i1043" type="#_x0000_t75" style="width:9.75pt;height:11.25pt" o:ole="">
                  <v:imagedata r:id="rId55" o:title=""/>
                </v:shape>
                <o:OLEObject Type="Embed" ProgID="Equation.DSMT4" ShapeID="_x0000_i1043" DrawAspect="Content" ObjectID="_1730468632" r:id="rId56"/>
              </w:object>
            </w: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>4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&lt;=&gt;m=-6 và m </w:t>
            </w:r>
            <w:r w:rsidRPr="006D083A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object w:dxaOrig="195" w:dyaOrig="225">
                <v:shape id="_x0000_i1044" type="#_x0000_t75" style="width:9.75pt;height:11.25pt" o:ole="">
                  <v:imagedata r:id="rId55" o:title=""/>
                </v:shape>
                <o:OLEObject Type="Embed" ProgID="Equation.DSMT4" ShapeID="_x0000_i1044" DrawAspect="Content" ObjectID="_1730468633" r:id="rId57"/>
              </w:object>
            </w: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>2</w:t>
            </w:r>
            <w:r w:rsidRPr="006D083A">
              <w:rPr>
                <w:rFonts w:ascii="Times New Roman" w:hAnsi="Times New Roman"/>
                <w:sz w:val="24"/>
                <w:szCs w:val="24"/>
              </w:rPr>
              <w:t>=&gt; m=-6</w:t>
            </w:r>
          </w:p>
        </w:tc>
        <w:tc>
          <w:tcPr>
            <w:tcW w:w="904" w:type="dxa"/>
          </w:tcPr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3.c</w:t>
            </w:r>
          </w:p>
          <w:p w:rsidR="003817F4" w:rsidRPr="006D083A" w:rsidRDefault="003817F4" w:rsidP="00375FA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5đ</w:t>
            </w:r>
          </w:p>
        </w:tc>
        <w:tc>
          <w:tcPr>
            <w:tcW w:w="8310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>-Cho x=0 =&gt;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>y=4 ta có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6D083A">
              <w:rPr>
                <w:rFonts w:ascii="Times New Roman" w:hAnsi="Times New Roman"/>
                <w:sz w:val="24"/>
                <w:szCs w:val="24"/>
                <w:lang w:val="fr-FR"/>
              </w:rPr>
              <w:t>A(0;4) thuộ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  0y </w:t>
            </w:r>
          </w:p>
          <w:p w:rsidR="00F67388" w:rsidRPr="006D083A" w:rsidRDefault="009F4E52" w:rsidP="00375FA2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Hộp Văn bản 73" o:spid="_x0000_s1031" type="#_x0000_t202" style="position:absolute;margin-left:97.2pt;margin-top:24.25pt;width:20.25pt;height:20.25pt;z-index:2516597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" filled="f" stroked="f">
                  <v:textbox>
                    <w:txbxContent>
                      <w:p w:rsidR="009F4E52" w:rsidRPr="00173355" w:rsidRDefault="009F4E52" w:rsidP="00F6738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</w:pic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fr-FR"/>
              </w:rPr>
              <w:t>-Cho y=0=&gt;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fr-FR"/>
              </w:rPr>
              <w:t>x=2 ta có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fr-FR"/>
              </w:rPr>
              <w:t>B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  <w:lang w:val="fr-FR"/>
              </w:rPr>
              <w:t>(2;0)  thuộ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fr-FR"/>
              </w:rPr>
              <w:t>c  0x</w:t>
            </w:r>
          </w:p>
          <w:p w:rsidR="00F67388" w:rsidRPr="006D083A" w:rsidRDefault="009F4E52" w:rsidP="00375FA2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line id="Đường nối Thẳng 72" o:spid="_x0000_s1088" style="position:absolute;z-index:251662848;visibility:visible;mso-width-relative:margin;mso-height-relative:margin" from="98pt,11.85pt" to="142.25pt,9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" strokecolor="#4472c4" strokeweight=".5pt">
                  <v:stroke joinstyle="miter"/>
                  <o:lock v:ext="edit" shapetype="f"/>
                </v:line>
              </w:pict>
            </w: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Đường kết nối Mũi tên Thẳng 71" o:spid="_x0000_s1087" type="#_x0000_t32" style="position:absolute;margin-left:112.25pt;margin-top:9.6pt;width:0;height:94.5pt;flip:y;z-index:251660800;visibility:visible;mso-wrap-distance-left:3.17494mm;mso-wrap-distance-right:3.17494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" strokecolor="#4472c4" strokeweight=".5pt">
                  <v:stroke endarrow="block" joinstyle="miter"/>
                  <o:lock v:ext="edit" shapetype="f"/>
                </v:shape>
              </w:pic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Vẽ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đúng</w:t>
            </w:r>
          </w:p>
          <w:p w:rsidR="00F67388" w:rsidRPr="006D083A" w:rsidRDefault="009F4E52" w:rsidP="00375FA2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shape id="Hộp Văn bản 70" o:spid="_x0000_s1032" type="#_x0000_t202" style="position:absolute;margin-left:98pt;margin-top:9.45pt;width:20.25pt;height:20.25pt;z-index:25165670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" filled="f" stroked="f">
                  <v:textbox>
                    <w:txbxContent>
                      <w:p w:rsidR="009F4E52" w:rsidRPr="00173355" w:rsidRDefault="009F4E52" w:rsidP="00F6738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67388" w:rsidRPr="006D083A" w:rsidRDefault="009F4E52" w:rsidP="00375FA2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shape id="Hộp Văn bản 69" o:spid="_x0000_s1033" type="#_x0000_t202" style="position:absolute;margin-left:176.55pt;margin-top:8.05pt;width:20.25pt;height:20.25pt;z-index:2516587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" filled="f" stroked="f">
                  <v:textbox>
                    <w:txbxContent>
                      <w:p w:rsidR="009F4E52" w:rsidRPr="00173355" w:rsidRDefault="009F4E52" w:rsidP="00F6738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w:pict>
            </w: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shape id="Hộp Văn bản 68" o:spid="_x0000_s1034" type="#_x0000_t202" style="position:absolute;margin-left:122.65pt;margin-top:7.3pt;width:20.25pt;height:20.25pt;z-index:25165772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" filled="f" stroked="f">
                  <v:textbox>
                    <w:txbxContent>
                      <w:p w:rsidR="009F4E52" w:rsidRPr="00173355" w:rsidRDefault="009F4E52" w:rsidP="00F6738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Pr="006D083A">
              <w:rPr>
                <w:rFonts w:ascii="Times New Roman" w:hAnsi="Times New Roman"/>
                <w:noProof/>
                <w:sz w:val="24"/>
                <w:szCs w:val="24"/>
                <w:lang w:val="en-US" w:eastAsia="en-US"/>
              </w:rPr>
              <w:pict>
                <v:shape id="Đường kết nối Mũi tên Thẳng 67" o:spid="_x0000_s1086" type="#_x0000_t32" style="position:absolute;margin-left:86.75pt;margin-top:11.45pt;width:102.95pt;height:0;z-index:25166182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" strokecolor="#4472c4" strokeweight=".5pt">
                  <v:stroke endarrow="block" joinstyle="miter"/>
                  <o:lock v:ext="edit" shapetype="f"/>
                </v:shape>
              </w:pic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04" w:type="dxa"/>
          </w:tcPr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9F4E52" w:rsidP="00375FA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_x0000_s1443" style="position:absolute;left:0;text-align:left;margin-left:509pt;margin-top:347.15pt;width:0;height:0;z-index:251982336" coordorigin="7579,3289" coordsize="1,1" path="m7579,3289r,l7579,3289r,l7579,3289r,l7579,3289r,l7579,3289r,l7579,3289r,l7579,3289r,l7579,3289r,l7579,3289r,l7579,3289r,e" filled="f" strokecolor="red" strokeweight="1.5pt">
                  <v:stroke endcap="round"/>
                  <v:path shadowok="f" o:extrusionok="f" fillok="f" insetpenok="f"/>
                  <o:lock v:ext="edit" rotation="t" aspectratio="t" verticies="t" text="t" shapetype="t"/>
                  <o:ink i="ALABHQIEBAEgAGgMAAAAAADAAAAAAAAARljPVIrml8VPjwb4utLhmyIDIWQGPoBED/AAAEgVRP8B&#10;RTUbAgCt/0Y1GwIArf9XDQAAAAUDOAtlGR4yCACAQAL///9DMwgAgEACosI/RDgIAP4fAqzFJzcV&#10;nisNQUPCnkAAAAA3AACAuAovFIL+Fmv4WbAAAIL+EEv4QTAAAIeOSYicJiZCSEoRCUdmN3AKABEg&#10;sGBSrUrf1wH=&#10;" annotation="t"/>
                </v:shape>
              </w:pict>
            </w:r>
          </w:p>
        </w:tc>
      </w:tr>
      <w:tr w:rsidR="00F67388" w:rsidRPr="006D083A" w:rsidTr="00DF4DB2">
        <w:trPr>
          <w:trHeight w:val="2640"/>
          <w:jc w:val="center"/>
        </w:trPr>
        <w:tc>
          <w:tcPr>
            <w:tcW w:w="818" w:type="dxa"/>
            <w:hideMark/>
          </w:tcPr>
          <w:p w:rsidR="006D083A" w:rsidRPr="006D083A" w:rsidRDefault="006D083A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lastRenderedPageBreak/>
              <w:t>Bài 4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</w:p>
          <w:p w:rsidR="0084525A" w:rsidRPr="006D083A" w:rsidRDefault="0084525A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0,</w:t>
            </w: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2</w:t>
            </w: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  <w:tc>
          <w:tcPr>
            <w:tcW w:w="8310" w:type="dxa"/>
          </w:tcPr>
          <w:p w:rsidR="00F67388" w:rsidRPr="006D083A" w:rsidRDefault="009F4E52" w:rsidP="00375FA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6D083A">
              <w:rPr>
                <w:rFonts w:ascii="Times New Roman" w:eastAsia="Arial" w:hAnsi="Times New Roman"/>
                <w:noProof/>
                <w:sz w:val="24"/>
                <w:szCs w:val="24"/>
                <w:lang w:val="en-US" w:eastAsia="en-US"/>
              </w:rPr>
              <w:pict>
                <v:group id="Nhóm 32" o:spid="_x0000_s1035" style="position:absolute;margin-left:167.3pt;margin-top:.75pt;width:153pt;height:144.1pt;z-index:251663872;mso-position-horizontal-relative:text;mso-position-vertical-relative:text" coordsize="3060,2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">
                  <v:rect id="AutoShape 119" o:spid="_x0000_s1036" style="position:absolute;width:3060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p7asMA&#10;AADaAAAADwAAAGRycy9kb3ducmV2LnhtbESPT4vCMBTE7wt+h/AEL4um60GkGkUE2bIsiPXP+dE8&#10;22LzUpts2/32RhA8DjPzG2a57k0lWmpcaVnB1yQCQZxZXXKu4HTcjecgnEfWWFkmBf/kYL0afCwx&#10;1rbjA7Wpz0WAsItRQeF9HUvpsoIMuomtiYN3tY1BH2STS91gF+CmktMomkmDJYeFAmvaFpTd0j+j&#10;oMv27eX4+y33n5fE8j25b9Pzj1KjYb9ZgPDU+3f41U60ghk8r4Qb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p7asMAAADaAAAADwAAAAAAAAAAAAAAAACYAgAAZHJzL2Rv&#10;d25yZXYueG1sUEsFBgAAAAAEAAQA9QAAAIgDAAAAAA==&#10;" filled="f" stroked="f">
                    <o:lock v:ext="edit" aspectratio="t"/>
                  </v:rect>
                  <v:shape id="Arc 120" o:spid="_x0000_s1037" style="position:absolute;left:376;top:1284;width:2237;height:1129;visibility:visible" coordsize="43200,2189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1ycQA&#10;AADaAAAADwAAAGRycy9kb3ducmV2LnhtbESPT2vCQBTE7wW/w/IEL6VutGBK6ioSUbwVraXXR/Z1&#10;E5p9G7KbP+2n7xYEj8PM/IZZb0dbi55aXzlWsJgnIIgLpys2Cq7vh6cXED4ga6wdk4If8rDdTB7W&#10;mGk38Jn6SzAiQthnqKAMocmk9EVJFv3cNcTR+3KtxRBla6RucYhwW8tlkqykxYrjQokN5SUV35fO&#10;Kvi9Svf88Zbv0s9hPK2O/LjvTafUbDruXkEEGsM9fGuftIIU/q/EGy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UdcnEAAAA2gAAAA8AAAAAAAAAAAAAAAAAmAIAAGRycy9k&#10;b3ducmV2LnhtbFBLBQYAAAAABAAEAPUAAACJAwAAAAA=&#10;" adj="0,,0" path="m1,21891nfc,21794,,21697,,21600,,9670,9670,,21600,,33529,,43200,9670,43200,21600v,94,-1,188,-2,283em1,21891nsc,21794,,21697,,21600,,9670,9670,,21600,,33529,,43200,9670,43200,21600v,94,-1,188,-2,283l21600,21600,1,21891xe" filled="f" strokecolor="green">
                    <v:stroke joinstyle="round"/>
                    <v:formulas/>
                    <v:path arrowok="t" o:extrusionok="f" o:connecttype="custom" o:connectlocs="0,3;6,3;3,3" o:connectangles="0,0,0"/>
                  </v:shape>
                  <v:line id="Line 121" o:spid="_x0000_s1038" style="position:absolute;visibility:visible" from="415,2428" to="2682,2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FrncAAAADaAAAADwAAAGRycy9kb3ducmV2LnhtbERPy4rCMBTdC/5DuAOz03RkFKlG8YHM&#10;LFyoMyDuLs21KTY3tYm1/r1ZCC4P5z2dt7YUDdW+cKzgq5+AIM6cLjhX8P+36Y1B+ICssXRMCh7k&#10;YT7rdqaYanfnPTWHkIsYwj5FBSaEKpXSZ4Ys+r6riCN3drXFEGGdS13jPYbbUg6SZCQtFhwbDFa0&#10;MpRdDjer4HrcDa7rpTNNdboNf/h7s22pVOrzo11MQARqw1v8cv9qBXFrvBJvgJ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ha53AAAAA2gAAAA8AAAAAAAAAAAAAAAAA&#10;oQIAAGRycy9kb3ducmV2LnhtbFBLBQYAAAAABAAEAPkAAACOAwAAAAA=&#10;" strokecolor="navy"/>
                  <v:line id="Line 122" o:spid="_x0000_s1039" style="position:absolute;flip:x;visibility:visible" from="376,1434" to="950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OIPcIAAADaAAAADwAAAGRycy9kb3ducmV2LnhtbESPQWvCQBSE7wX/w/IEb3VjD8FGVxGx&#10;UKSXWsHrI/tMotn3wu7WxP76rlDocZiZb5jlenCtupEPjbCB2TQDRVyKbbgycPx6e56DChHZYitM&#10;Bu4UYL0aPS2xsNLzJ90OsVIJwqFAA3WMXaF1KGtyGKbSESfvLN5hTNJX2nrsE9y1+iXLcu2w4bRQ&#10;Y0fbmsrr4dsZ6HORn0bKvd/FWb5x+1BdTh/GTMbDZgEq0hD/w3/td2vgFR5X0g3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XOIPcIAAADaAAAADwAAAAAAAAAAAAAA&#10;AAChAgAAZHJzL2Rvd25yZXYueG1sUEsFBgAAAAAEAAQA+QAAAJADAAAAAA==&#10;" strokecolor="navy"/>
                  <v:line id="Line 123" o:spid="_x0000_s1040" style="position:absolute;visibility:visible" from="950,1434" to="1510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/8vsQAAADbAAAADwAAAGRycy9kb3ducmV2LnhtbESPQWvCQBSE74L/YXmCt7qpqEh0lapI&#10;e+hBY6F4e2Rfs6HZtzG7xvjvu0LB4zAz3zDLdWcr0VLjS8cKXkcJCOLc6ZILBV+n/cschA/IGivH&#10;pOBOHtarfm+JqXY3PlKbhUJECPsUFZgQ6lRKnxuy6EeuJo7ej2sshiibQuoGbxFuKzlOkpm0WHJc&#10;MFjT1lD+m12tgsv3YXzZbZxp6/N1+s6T/WdHlVLDQfe2ABGoC8/wf/tDK5hN4PEl/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//y+xAAAANsAAAAPAAAAAAAAAAAA&#10;AAAAAKECAABkcnMvZG93bnJldi54bWxQSwUGAAAAAAQABAD5AAAAkgMAAAAA&#10;" strokecolor="navy"/>
                  <v:line id="Line 124" o:spid="_x0000_s1041" style="position:absolute;visibility:visible" from="950,1434" to="2643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NZJcQAAADbAAAADwAAAGRycy9kb3ducmV2LnhtbESPT2sCMRTE7wW/Q3iCt5pVqshqFLWI&#10;Hnqof0C8PTbPzeLmZd3Edf32TaHQ4zAzv2Fmi9aWoqHaF44VDPoJCOLM6YJzBafj5n0CwgdkjaVj&#10;UvAiD4t5522GqXZP3lNzCLmIEPYpKjAhVKmUPjNk0fddRRy9q6sthijrXOoanxFuSzlMkrG0WHBc&#10;MFjR2lB2Ozysgvv5e3j/XDnTVJfHaMsfm6+WSqV63XY5BRGoDf/hv/ZOKxiP4PdL/AFy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s1klxAAAANsAAAAPAAAAAAAAAAAA&#10;AAAAAKECAABkcnMvZG93bnJldi54bWxQSwUGAAAAAAQABAD5AAAAkgMAAAAA&#10;" strokecolor="navy"/>
                  <v:line id="Line 125" o:spid="_x0000_s1042" style="position:absolute;flip:x;visibility:visible" from="1510,456" to="2643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YrmsMAAADbAAAADwAAAGRycy9kb3ducmV2LnhtbESPzWrDMBCE74W8g9hAb42cHkRxooRQ&#10;Wiihl/xArou1sZ1Yu0ZSY7dPHxUKPQ4z8w2zXI++UzcKsRW2MJ8VoIgrcS3XFo6H96cXUDEhO+yE&#10;ycI3RVivJg9LLJ0MvKPbPtUqQziWaKFJqS+1jlVDHuNMeuLsnSV4TFmGWruAQ4b7Tj8XhdEeW84L&#10;Dfb02lB13X95C4MR+Wml2oa3NDcbv4315fRp7eN03CxAJRrTf/iv/eEsGAO/X/IP0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2K5rDAAAA2wAAAA8AAAAAAAAAAAAA&#10;AAAAoQIAAGRycy9kb3ducmV2LnhtbFBLBQYAAAAABAAEAPkAAACRAwAAAAA=&#10;" strokecolor="navy"/>
                  <v:line id="Line 126" o:spid="_x0000_s1043" style="position:absolute;visibility:visible" from="2643,456" to="2643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1iycUAAADbAAAADwAAAGRycy9kb3ducmV2LnhtbESPQWvCQBSE7wX/w/IK3nTTYLWkrsFW&#10;xB48qBWkt0f2NRuafRuza0z/fVcQehxm5htmnve2Fh21vnKs4GmcgCAunK64VHD8XI9eQPiArLF2&#10;TAp+yUO+GDzMMdPuynvqDqEUEcI+QwUmhCaT0heGLPqxa4ij9+1aiyHKtpS6xWuE21qmSTKVFiuO&#10;CwYbejdU/BwuVsH5tEvPqzdnuubr8rzhyXrbU63U8LFfvoII1If/8L39oRVMZ3D7En+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y1iycUAAADbAAAADwAAAAAAAAAA&#10;AAAAAAChAgAAZHJzL2Rvd25yZXYueG1sUEsFBgAAAAAEAAQA+QAAAJMDAAAAAA==&#10;" strokecolor="navy"/>
                  <v:line id="Line 127" o:spid="_x0000_s1044" style="position:absolute;flip:x;visibility:visible" from="950,456" to="2643,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ac8AAAADbAAAADwAAAGRycy9kb3ducmV2LnhtbERPTWvCQBC9C/6HZQRvutFDKKlrCEWh&#10;iBdtodchO03SZmfC7tbE/vruQejx8b535eR6dSMfOmEDm3UGirgW23Fj4P3tuHoCFSKyxV6YDNwp&#10;QLmfz3ZYWBn5QrdrbFQK4VCggTbGodA61C05DGsZiBP3Kd5hTNA32nocU7jr9TbLcu2w49TQ4kAv&#10;LdXf1x9nYMxFfjupT/4QN3nlTqH5+jgbs1xM1TOoSFP8Fz/cr9ZAnsamL+kH6P0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lGnPAAAAA2wAAAA8AAAAAAAAAAAAAAAAA&#10;oQIAAGRycy9kb3ducmV2LnhtbFBLBQYAAAAABAAEAPkAAACOAwAAAAA=&#10;" strokecolor="navy"/>
                  <v:line id="Line 128" o:spid="_x0000_s1045" style="position:absolute;visibility:visible" from="376,2232" to="573,2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5TIMUAAADbAAAADwAAAGRycy9kb3ducmV2LnhtbESPQWvCQBSE7wX/w/IK3nTTYMWmrsFW&#10;xB48qBWkt0f2NRuafRuza0z/fVcQehxm5htmnve2Fh21vnKs4GmcgCAunK64VHD8XI9mIHxA1lg7&#10;JgW/5CFfDB7mmGl35T11h1CKCGGfoQITQpNJ6QtDFv3YNcTR+3atxRBlW0rd4jXCbS3TJJlKixXH&#10;BYMNvRsqfg4Xq+B82qXn1ZszXfN1ed7wZL3tqVZq+NgvX0EE6sN/+N7+0AqmL3D7En+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5TIMUAAADbAAAADwAAAAAAAAAA&#10;AAAAAAChAgAAZHJzL2Rvd25yZXYueG1sUEsFBgAAAAAEAAQA+QAAAJMDAAAAAA==&#10;" strokecolor="navy"/>
                  <v:line id="Line 129" o:spid="_x0000_s1046" style="position:absolute;visibility:visible" from="573,2232" to="573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1sYMIAAADbAAAADwAAAGRycy9kb3ducmV2LnhtbERPz2vCMBS+C/4P4Qm7aapsTjrT4jZk&#10;O3hwVZDdHs1bU9a81CbW7r9fDoLHj+/3Oh9sI3rqfO1YwXyWgCAuna65UnA8bKcrED4ga2wck4I/&#10;8pBn49EaU+2u/EV9ESoRQ9inqMCE0KZS+tKQRT9zLXHkflxnMUTYVVJ3eI3htpGLJFlKizXHBoMt&#10;vRkqf4uLVXA+7Rfn91dn+vb78vTBj9vdQI1SD5Nh8wIi0BDu4pv7Uyt4juvjl/gDZ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R1sYMIAAADbAAAADwAAAAAAAAAAAAAA&#10;AAChAgAAZHJzL2Rvd25yZXYueG1sUEsFBgAAAAAEAAQA+QAAAJADAAAAAA==&#10;" strokecolor="navy"/>
                  <v:line id="Line 130" o:spid="_x0000_s1047" style="position:absolute;visibility:visible" from="2507,2247" to="2643,2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HJ+8QAAADbAAAADwAAAGRycy9kb3ducmV2LnhtbESPQWsCMRSE7wX/Q3iCt5pVtJatUbRF&#10;9OBBrSC9PTbPzeLmZd3Edf33plDocZiZb5jpvLWlaKj2hWMFg34CgjhzuuBcwfF79foOwgdkjaVj&#10;UvAgD/NZ52WKqXZ33lNzCLmIEPYpKjAhVKmUPjNk0fddRRy9s6sthijrXOoa7xFuSzlMkjdpseC4&#10;YLCiT0PZ5XCzCq6n3fD6tXSmqX5u4zWPVtuWSqV63XbxASJQG/7Df+2NVjAZwO+X+APk7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Ucn7xAAAANsAAAAPAAAAAAAAAAAA&#10;AAAAAKECAABkcnMvZG93bnJldi54bWxQSwUGAAAAAAQABAD5AAAAkgMAAAAA&#10;" strokecolor="navy"/>
                  <v:line id="Line 131" o:spid="_x0000_s1048" style="position:absolute;visibility:visible" from="2507,2247" to="2507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NXjMUAAADbAAAADwAAAGRycy9kb3ducmV2LnhtbESPQWvCQBSE74X+h+UVvOmmQaukrtIq&#10;ogcPrQri7ZF9zYZm38bsGuO/dwtCj8PMfMNM552tREuNLx0reB0kIIhzp0suFBz2q/4EhA/IGivH&#10;pOBGHuaz56cpZtpd+ZvaXShEhLDPUIEJoc6k9Lkhi37gauLo/bjGYoiyKaRu8BrhtpJpkrxJiyXH&#10;BYM1LQzlv7uLVXA+fqXn5aczbX26jNY8XG07qpTqvXQf7yACdeE//GhvtIJxCn9f4g+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NXjMUAAADbAAAADwAAAAAAAAAA&#10;AAAAAAChAgAAZHJzL2Rvd25yZXYueG1sUEsFBgAAAAAEAAQA+QAAAJMDAAAAAA==&#10;" strokecolor="navy"/>
                  <v:group id="Group 132" o:spid="_x0000_s1049" style="position:absolute;left:1948;top:1133;width:166;height:383" coordorigin="1948,1133" coordsize="166,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oval id="Oval 133" o:spid="_x0000_s1050" style="position:absolute;left:2054;top:1404;width:60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3mYsQA&#10;AADbAAAADwAAAGRycy9kb3ducmV2LnhtbESPQWvCQBSE70L/w/IKvelGkVqiq4ggtocKtR709sg+&#10;k2j2bciu2dRf7woFj8PMfMPMFp2pREuNKy0rGA4SEMSZ1SXnCva/6/4HCOeRNVaWScEfOVjMX3oz&#10;TLUN/EPtzuciQtilqKDwvk6ldFlBBt3A1sTRO9nGoI+yyaVuMES4qeQoSd6lwZLjQoE1rQrKLrur&#10;UUDb9rgxSWW+D5Mw7r7C8nZeB6XeXrvlFISnzj/D/+1PrWAyhs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d5mLEAAAA2wAAAA8AAAAAAAAAAAAAAAAAmAIAAGRycy9k&#10;b3ducmV2LnhtbFBLBQYAAAAABAAEAPUAAACJAwAAAAA=&#10;" fillcolor="red" strokeweight="0"/>
                    <v:rect id="Rectangle 134" o:spid="_x0000_s1051" style="position:absolute;left:1948;top:1133;width:150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rect>
                  </v:group>
                  <v:group id="Group 135" o:spid="_x0000_s1052" style="position:absolute;left:2613;top:154;width:236;height:383" coordorigin="2613,154" coordsize="236,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oval id="Oval 136" o:spid="_x0000_s1053" style="position:absolute;left:2613;top:425;width:45;height: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94FcUA&#10;AADbAAAADwAAAGRycy9kb3ducmV2LnhtbESPQWvCQBSE74X+h+UVvNVNizQluooUpHqoUO1Bb4/s&#10;M4lm34bsmo3+elcoeBxm5htmMutNLTpqXWVZwdswAUGcW11xoeBvu3j9BOE8ssbaMim4kIPZ9Plp&#10;gpm2gX+p2/hCRAi7DBWU3jeZlC4vyaAb2oY4egfbGvRRtoXULYYIN7V8T5IPabDiuFBiQ18l5afN&#10;2Sigdbf/NkltfnZpGPWrML8eF0GpwUs/H4Pw1PtH+L+91ArSFO5f4g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T3gVxQAAANsAAAAPAAAAAAAAAAAAAAAAAJgCAABkcnMv&#10;ZG93bnJldi54bWxQSwUGAAAAAAQABAD1AAAAigMAAAAA&#10;" fillcolor="red" strokeweight="0"/>
                    <v:rect id="Rectangle 137" o:spid="_x0000_s1054" style="position:absolute;left:2719;top:154;width:130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//JL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n/8kvwAAANsAAAAPAAAAAAAAAAAAAAAAAJgCAABkcnMvZG93bnJl&#10;di54bWxQSwUGAAAAAAQABAD1AAAAhAMAAAAA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rect>
                  </v:group>
                  <v:group id="Group 138" o:spid="_x0000_s1055" style="position:absolute;left:1676;top:1615;width:136;height:383" coordorigin="1676,1615" coordsize="136,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oval id="Oval 139" o:spid="_x0000_s1056" style="position:absolute;left:1767;top:1886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QRsEA&#10;AADbAAAADwAAAGRycy9kb3ducmV2LnhtbERPz2vCMBS+C/4P4QneNHXIJp1RRJDpYcLUw3Z7NG9t&#10;tXkpTWyqf705CB4/vt/zZWcq0VLjSssKJuMEBHFmdcm5gtNxM5qBcB5ZY2WZFNzIwXLR780x1Tbw&#10;D7UHn4sYwi5FBYX3dSqlywoy6Ma2Jo7cv20M+gibXOoGQww3lXxLkndpsOTYUGBN64Kyy+FqFNC+&#10;/fsySWW+fz/CtNuF1f28CUoNB93qE4Snzr/ET/dWK5jF9fFL/AF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zkEbBAAAA2wAAAA8AAAAAAAAAAAAAAAAAmAIAAGRycy9kb3du&#10;cmV2LnhtbFBLBQYAAAAABAAEAPUAAACGAwAAAAA=&#10;" fillcolor="red" strokeweight="0"/>
                    <v:rect id="Rectangle 140" o:spid="_x0000_s1057" style="position:absolute;left:1676;top:1615;width:121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mnsEA&#10;AADbAAAADwAAAGRycy9kb3ducmV2LnhtbESP3YrCMBSE7xd8h3AE77apXkipRhFB0GVvrPsAh+b0&#10;B5OTkkTbffuNIOzlMDPfMNv9ZI14kg+9YwXLLAdBXDvdc6vg53b6LECEiKzROCYFvxRgv5t9bLHU&#10;buQrPavYigThUKKCLsahlDLUHVkMmRuIk9c4bzEm6VupPY4Jbo1c5flaWuw5LXQ40LGj+l49rAJ5&#10;q05jURmfu69V820u52tDTqnFfDpsQESa4n/43T5rBcUSXl/SD5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wJp7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K</w:t>
                            </w:r>
                          </w:p>
                        </w:txbxContent>
                      </v:textbox>
                    </v:rect>
                  </v:group>
                  <v:group id="Group 141" o:spid="_x0000_s1058" style="position:absolute;left:1480;top:2383;width:156;height:488" coordorigin="1480,2383" coordsize="156,4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oval id="Oval 142" o:spid="_x0000_s1059" style="position:absolute;left:1480;top:2383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EOMcUA&#10;AADbAAAADwAAAGRycy9kb3ducmV2LnhtbESPQWvCQBSE74L/YXlCb7qxLSqpq4ggbQ8WtD3o7ZF9&#10;TaLZtyG7zUZ/vVsQPA4z8w0zX3amEi01rrSsYDxKQBBnVpecK/j53gxnIJxH1lhZJgUXcrBc9Htz&#10;TLUNvKN273MRIexSVFB4X6dSuqwgg25ka+Lo/drGoI+yyaVuMES4qeRzkkykwZLjQoE1rQvKzvs/&#10;o4C+2uO7SSqzPUzDa/cZVtfTJij1NOhWbyA8df4Rvrc/tILZC/x/iT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oQ4xxQAAANsAAAAPAAAAAAAAAAAAAAAAAJgCAABkcnMv&#10;ZG93bnJldi54bWxQSwUGAAAAAAQABAD1AAAAigMAAAAA&#10;" fillcolor="red" strokeweight="0"/>
                    <v:rect id="Rectangle 143" o:spid="_x0000_s1060" style="position:absolute;left:1495;top:2488;width:141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FBsEA&#10;AADbAAAADwAAAGRycy9kb3ducmV2LnhtbESP3YrCMBSE7xd8h3AE79ZUWZb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HhQb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</v:group>
                  <v:group id="Group 144" o:spid="_x0000_s1061" style="position:absolute;left:2613;top:2293;width:272;height:383" coordorigin="2613,2293" coordsize="272,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oval id="Oval 145" o:spid="_x0000_s1062" style="position:absolute;left:2613;top:2383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atqcUA&#10;AADbAAAADwAAAGRycy9kb3ducmV2LnhtbESPQWvCQBSE74X+h+UVequblmIluoZQkOrBgrYHvT2y&#10;zySafRuyazb667tCweMwM98ws2wwjeipc7VlBa+jBARxYXXNpYLfn8XLBITzyBoby6TgQg6y+ePD&#10;DFNtA2+o3/pSRAi7FBVU3replK6oyKAb2ZY4egfbGfRRdqXUHYYIN418S5KxNFhzXKiwpc+KitP2&#10;bBTQd7//Mklj1ruP8D6sQn49LoJSz09DPgXhafD38H97qRVMxnD7En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1q2pxQAAANsAAAAPAAAAAAAAAAAAAAAAAJgCAABkcnMv&#10;ZG93bnJldi54bWxQSwUGAAAAAAQABAD1AAAAigMAAAAA&#10;" fillcolor="red" strokeweight="0"/>
                    <v:rect id="Rectangle 146" o:spid="_x0000_s1063" style="position:absolute;left:2764;top:2293;width:121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UbccEA&#10;AADbAAAADwAAAGRycy9kb3ducmV2LnhtbESPzYoCMRCE7wu+Q2jB25rRw+4w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VG3H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group id="Group 147" o:spid="_x0000_s1064" style="position:absolute;left:149;top:2278;width:242;height:383" coordorigin="149,2278" coordsize="242,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oval id="Oval 148" o:spid="_x0000_s1065" style="position:absolute;left:346;top:2383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ajAMUA&#10;AADbAAAADwAAAGRycy9kb3ducmV2LnhtbESPT2vCQBTE70K/w/IK3nRjkVqjq0hBag8W/HPQ2yP7&#10;mqTNvg3ZNRv99G5B6HGYmd8w82VnKtFS40rLCkbDBARxZnXJuYLjYT14A+E8ssbKMim4koPl4qk3&#10;x1TbwDtq9z4XEcIuRQWF93UqpcsKMuiGtiaO3rdtDPoom1zqBkOEm0q+JMmrNFhyXCiwpveCst/9&#10;xSigr/b8YZLKbE+TMO4+w+r2sw5K9Z+71QyEp87/hx/tjVYwHc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5qMAxQAAANsAAAAPAAAAAAAAAAAAAAAAAJgCAABkcnMv&#10;ZG93bnJldi54bWxQSwUGAAAAAAQABAD1AAAAigMAAAAA&#10;" fillcolor="red" strokeweight="0"/>
                    <v:rect id="Rectangle 149" o:spid="_x0000_s1066" style="position:absolute;left:149;top:2278;width:121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v:group id="Group 150" o:spid="_x0000_s1067" style="position:absolute;left:814;top:1133;width:167;height:383" coordorigin="814,1133" coordsize="167,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oval id="Oval 151" o:spid="_x0000_s1068" style="position:absolute;left:920;top:1404;width:61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EAmMYA&#10;AADbAAAADwAAAGRycy9kb3ducmV2LnhtbESPT2vCQBTE74V+h+UVems2LWI1uooUpHqw4J+D3h7Z&#10;1yRt9m3Irtnop3cLBY/DzPyGmc57U4uOWldZVvCapCCIc6srLhQc9suXEQjnkTXWlknBhRzMZ48P&#10;U8y0DbylbucLESHsMlRQet9kUrq8JIMusQ1x9L5ta9BH2RZStxgi3NTyLU2H0mDFcaHEhj5Kyn93&#10;Z6OAvrrTp0lrszm+h0G/DovrzzIo9fzULyYgPPX+Hv5vr7SC8QD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pEAmMYAAADbAAAADwAAAAAAAAAAAAAAAACYAgAAZHJz&#10;L2Rvd25yZXYueG1sUEsFBgAAAAAEAAQA9QAAAIsDAAAAAA==&#10;" fillcolor="red" strokeweight="0"/>
                    <v:rect id="Rectangle 152" o:spid="_x0000_s1069" style="position:absolute;left:814;top:1133;width:130;height:38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K2QM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StkD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9F4E52" w:rsidRDefault="009F4E52" w:rsidP="00467D2D">
                            <w:r>
                              <w:rPr>
                                <w:rFonts w:cs="Arial"/>
                                <w:color w:val="000000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</v:group>
              </w:pic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Hình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vẽ</w:t>
            </w:r>
            <w:r w:rsidR="003817F4" w:rsidRPr="006D083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67388" w:rsidRPr="006D083A">
              <w:rPr>
                <w:rFonts w:ascii="Times New Roman" w:hAnsi="Times New Roman"/>
                <w:sz w:val="24"/>
                <w:szCs w:val="24"/>
              </w:rPr>
              <w:t>đúng</w:t>
            </w:r>
            <w:r w:rsidR="00F67388" w:rsidRPr="006D083A">
              <w:rPr>
                <w:rFonts w:ascii="Times New Roman" w:hAnsi="Times New Roman"/>
                <w:i/>
                <w:sz w:val="24"/>
                <w:szCs w:val="24"/>
              </w:rPr>
              <w:t>( cho câu a)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67D2D" w:rsidRPr="006D083A" w:rsidRDefault="00467D2D" w:rsidP="00375FA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4" w:type="dxa"/>
          </w:tcPr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</w:t>
            </w:r>
            <w:r w:rsidR="003817F4" w:rsidRPr="006D083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4a</w:t>
            </w:r>
          </w:p>
          <w:p w:rsidR="0084525A" w:rsidRPr="006D083A" w:rsidRDefault="0084525A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1,0 đ</w:t>
            </w:r>
          </w:p>
        </w:tc>
        <w:tc>
          <w:tcPr>
            <w:tcW w:w="8310" w:type="dxa"/>
            <w:hideMark/>
          </w:tcPr>
          <w:p w:rsidR="00A86FE3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Symbol" w:char="F044"/>
            </w:r>
            <w:r w:rsidRPr="006D083A">
              <w:rPr>
                <w:rFonts w:ascii="Times New Roman" w:hAnsi="Times New Roman"/>
                <w:sz w:val="24"/>
                <w:szCs w:val="24"/>
              </w:rPr>
              <w:t>ABC nội tiếp đường tròn đường kính AB</w:t>
            </w:r>
          </w:p>
          <w:p w:rsidR="00A86FE3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nên OA = OB = OC = </w:t>
            </w:r>
            <w:r w:rsidRPr="006D083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nl-NL" w:eastAsia="en-US"/>
              </w:rPr>
              <w:object w:dxaOrig="240" w:dyaOrig="615">
                <v:shape id="_x0000_i1045" type="#_x0000_t75" style="width:12pt;height:30.75pt" o:ole="">
                  <v:imagedata r:id="rId58" o:title=""/>
                </v:shape>
                <o:OLEObject Type="Embed" ProgID="Equation.DSMT4" ShapeID="_x0000_i1045" DrawAspect="Content" ObjectID="_1730468634" r:id="rId59"/>
              </w:obje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AB</w:t>
            </w:r>
          </w:p>
          <w:p w:rsidR="00F67388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nên 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Symbol" w:char="F044"/>
            </w:r>
            <w:r w:rsidRPr="006D083A">
              <w:rPr>
                <w:rFonts w:ascii="Times New Roman" w:hAnsi="Times New Roman"/>
                <w:sz w:val="24"/>
                <w:szCs w:val="24"/>
              </w:rPr>
              <w:t>ABC vuông tại C (tính chất trung tuyến</w:t>
            </w:r>
          </w:p>
          <w:p w:rsidR="00A86FE3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Tính được BC = </w:t>
            </w:r>
            <w:r w:rsidRPr="006D083A">
              <w:rPr>
                <w:rFonts w:ascii="Times New Roman" w:eastAsia="Times New Roman" w:hAnsi="Times New Roman"/>
                <w:position w:val="-8"/>
                <w:sz w:val="24"/>
                <w:szCs w:val="24"/>
                <w:lang w:val="en-US" w:eastAsia="en-US"/>
              </w:rPr>
              <w:object w:dxaOrig="540" w:dyaOrig="360">
                <v:shape id="_x0000_i1046" type="#_x0000_t75" style="width:27pt;height:18pt" o:ole="">
                  <v:imagedata r:id="rId60" o:title=""/>
                </v:shape>
                <o:OLEObject Type="Embed" ProgID="Equation.DSMT4" ShapeID="_x0000_i1046" DrawAspect="Content" ObjectID="_1730468635" r:id="rId61"/>
              </w:object>
            </w:r>
            <w:r w:rsidRPr="006D083A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A86FE3" w:rsidRPr="006D083A" w:rsidRDefault="00A86FE3" w:rsidP="00DB3A14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Tính được </w:t>
            </w:r>
            <w:r w:rsidR="00DB3A14" w:rsidRPr="006D083A">
              <w:rPr>
                <w:rFonts w:ascii="Times New Roman" w:hAnsi="Times New Roman"/>
                <w:position w:val="-10"/>
                <w:sz w:val="24"/>
                <w:szCs w:val="24"/>
              </w:rPr>
              <w:object w:dxaOrig="1600" w:dyaOrig="380">
                <v:shape id="_x0000_i1047" type="#_x0000_t75" style="width:80.25pt;height:18.75pt" o:ole="">
                  <v:imagedata r:id="rId62" o:title=""/>
                </v:shape>
                <o:OLEObject Type="Embed" ProgID="Equation.DSMT4" ShapeID="_x0000_i1047" DrawAspect="Content" ObjectID="_1730468636" r:id="rId63"/>
              </w:object>
            </w:r>
          </w:p>
        </w:tc>
        <w:tc>
          <w:tcPr>
            <w:tcW w:w="904" w:type="dxa"/>
          </w:tcPr>
          <w:p w:rsidR="00F67388" w:rsidRPr="006D083A" w:rsidRDefault="00F67388" w:rsidP="00034B54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34B54" w:rsidRPr="006D083A" w:rsidRDefault="00034B54" w:rsidP="00034B5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C44F8D" w:rsidRPr="006D083A" w:rsidRDefault="00C44F8D" w:rsidP="00A86FE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86FE3" w:rsidRPr="006D083A" w:rsidRDefault="00A86FE3" w:rsidP="00A86FE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A86FE3" w:rsidRPr="006D083A" w:rsidRDefault="00A86FE3" w:rsidP="00A86FE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A86FE3" w:rsidRPr="006D083A" w:rsidRDefault="00A86FE3" w:rsidP="00A86FE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  <w:hideMark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4b</w:t>
            </w:r>
          </w:p>
          <w:p w:rsidR="0084525A" w:rsidRPr="006D083A" w:rsidRDefault="0084525A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1,0 đ</w:t>
            </w:r>
          </w:p>
        </w:tc>
        <w:tc>
          <w:tcPr>
            <w:tcW w:w="8310" w:type="dxa"/>
          </w:tcPr>
          <w:p w:rsidR="00A86FE3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Wingdings 3" w:char="F072"/>
            </w:r>
            <w:r w:rsidRPr="006D083A">
              <w:rPr>
                <w:rFonts w:ascii="Times New Roman" w:hAnsi="Times New Roman"/>
                <w:sz w:val="24"/>
                <w:szCs w:val="24"/>
              </w:rPr>
              <w:t>OCB cân tại O có OK là trung tuyến nên OK là phân giá</w:t>
            </w:r>
            <w:r w:rsidR="0084525A" w:rsidRPr="006D083A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6D083A">
              <w:rPr>
                <w:rFonts w:ascii="Times New Roman" w:hAnsi="Times New Roman"/>
                <w:position w:val="-6"/>
                <w:sz w:val="24"/>
                <w:szCs w:val="24"/>
              </w:rPr>
              <w:object w:dxaOrig="1635" w:dyaOrig="345">
                <v:shape id="_x0000_i1048" type="#_x0000_t75" style="width:81.75pt;height:17.25pt" o:ole="">
                  <v:imagedata r:id="rId64" o:title=""/>
                </v:shape>
                <o:OLEObject Type="Embed" ProgID="Equation.DSMT4" ShapeID="_x0000_i1048" DrawAspect="Content" ObjectID="_1730468637" r:id="rId65"/>
              </w:object>
            </w:r>
            <w:r w:rsidRPr="006D083A">
              <w:rPr>
                <w:rFonts w:ascii="Times New Roman" w:hAnsi="Times New Roman"/>
                <w:sz w:val="24"/>
                <w:szCs w:val="24"/>
              </w:rPr>
              <w:t>Xét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Wingdings 3" w:char="F072"/>
            </w:r>
            <w:r w:rsidRPr="006D083A">
              <w:rPr>
                <w:rFonts w:ascii="Times New Roman" w:hAnsi="Times New Roman"/>
                <w:sz w:val="24"/>
                <w:szCs w:val="24"/>
              </w:rPr>
              <w:t>OBD  và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Wingdings 3" w:char="F072"/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OCD  Có OB= OC; </w:t>
            </w:r>
            <w:r w:rsidRPr="006D083A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45">
                <v:shape id="_x0000_i1049" type="#_x0000_t75" style="width:66pt;height:17.25pt" o:ole="">
                  <v:imagedata r:id="rId66" o:title=""/>
                </v:shape>
                <o:OLEObject Type="Embed" ProgID="Equation.DSMT4" ShapeID="_x0000_i1049" DrawAspect="Content" ObjectID="_1730468638" r:id="rId67"/>
              </w:obje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;OD chung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=&gt;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Wingdings 3" w:char="F072"/>
            </w:r>
            <w:r w:rsidRPr="006D083A">
              <w:rPr>
                <w:rFonts w:ascii="Times New Roman" w:hAnsi="Times New Roman"/>
                <w:sz w:val="24"/>
                <w:szCs w:val="24"/>
              </w:rPr>
              <w:t>OBD  =</w:t>
            </w:r>
            <w:r w:rsidRPr="006D083A">
              <w:rPr>
                <w:rFonts w:ascii="Times New Roman" w:hAnsi="Times New Roman"/>
                <w:b/>
                <w:sz w:val="24"/>
                <w:szCs w:val="24"/>
              </w:rPr>
              <w:sym w:font="Wingdings 3" w:char="F072"/>
            </w:r>
            <w:r w:rsidRPr="006D083A">
              <w:rPr>
                <w:rFonts w:ascii="Times New Roman" w:hAnsi="Times New Roman"/>
                <w:sz w:val="24"/>
                <w:szCs w:val="24"/>
              </w:rPr>
              <w:t>OCD (c.g.c)</w:t>
            </w:r>
          </w:p>
          <w:p w:rsidR="00A86FE3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position w:val="-6"/>
                <w:sz w:val="24"/>
                <w:szCs w:val="24"/>
              </w:rPr>
              <w:object w:dxaOrig="2175" w:dyaOrig="345">
                <v:shape id="_x0000_i1050" type="#_x0000_t75" style="width:108.75pt;height:17.25pt" o:ole="">
                  <v:imagedata r:id="rId68" o:title=""/>
                </v:shape>
                <o:OLEObject Type="Embed" ProgID="Equation.DSMT4" ShapeID="_x0000_i1050" DrawAspect="Content" ObjectID="_1730468639" r:id="rId69"/>
              </w:obje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Suy ra OC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sym w:font="Symbol" w:char="F05E"/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CD </w:t>
            </w:r>
          </w:p>
          <w:p w:rsidR="00F67388" w:rsidRPr="006D083A" w:rsidRDefault="00A86FE3" w:rsidP="00A86FE3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>Suy ra DC là</w:t>
            </w:r>
            <w:r w:rsidR="0084525A" w:rsidRPr="006D08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t>tiếp</w:t>
            </w:r>
            <w:r w:rsidR="0084525A" w:rsidRPr="006D08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t>tuyến</w:t>
            </w:r>
            <w:r w:rsidR="0084525A" w:rsidRPr="006D08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t>tại C của (O).</w:t>
            </w:r>
          </w:p>
        </w:tc>
        <w:tc>
          <w:tcPr>
            <w:tcW w:w="904" w:type="dxa"/>
          </w:tcPr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F67388" w:rsidRPr="006D083A" w:rsidTr="00DF4DB2">
        <w:trPr>
          <w:jc w:val="center"/>
        </w:trPr>
        <w:tc>
          <w:tcPr>
            <w:tcW w:w="818" w:type="dxa"/>
          </w:tcPr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</w:rPr>
              <w:t>4c</w:t>
            </w:r>
          </w:p>
          <w:p w:rsidR="0084525A" w:rsidRPr="006D083A" w:rsidRDefault="0084525A" w:rsidP="00375FA2">
            <w:pPr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0,75 đ</w:t>
            </w:r>
          </w:p>
        </w:tc>
        <w:tc>
          <w:tcPr>
            <w:tcW w:w="8310" w:type="dxa"/>
            <w:hideMark/>
          </w:tcPr>
          <w:p w:rsidR="00C44F8D" w:rsidRPr="006D083A" w:rsidRDefault="00C44F8D" w:rsidP="00C44F8D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Ta có  K là trung điểm của OM ( OK = </w:t>
            </w:r>
            <w:r w:rsidRPr="006D083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nl-NL" w:eastAsia="en-US"/>
              </w:rPr>
              <w:object w:dxaOrig="2025" w:dyaOrig="615">
                <v:shape id="_x0000_i1051" type="#_x0000_t75" style="width:101.25pt;height:30.75pt" o:ole="">
                  <v:imagedata r:id="rId70" o:title=""/>
                </v:shape>
                <o:OLEObject Type="Embed" ProgID="Equation.DSMT4" ShapeID="_x0000_i1051" DrawAspect="Content" ObjectID="_1730468640" r:id="rId71"/>
              </w:obje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  <w:p w:rsidR="00F67388" w:rsidRPr="006D083A" w:rsidRDefault="003817F4" w:rsidP="00C44F8D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>Suy ra OCMB là hình bình hành.</w:t>
            </w:r>
          </w:p>
          <w:p w:rsidR="00C44F8D" w:rsidRPr="006D083A" w:rsidRDefault="00C44F8D" w:rsidP="00C44F8D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Mà OM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sym w:font="Symbol" w:char="F05E"/>
            </w:r>
            <w:r w:rsidRPr="006D083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B (do OD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sym w:font="Symbol" w:char="F05E"/>
            </w:r>
            <w:r w:rsidRPr="006D083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B ) </w:t>
            </w:r>
          </w:p>
          <w:p w:rsidR="00C44F8D" w:rsidRPr="006D083A" w:rsidRDefault="00C44F8D" w:rsidP="00C44F8D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6D083A">
              <w:rPr>
                <w:rFonts w:ascii="Times New Roman" w:hAnsi="Times New Roman"/>
                <w:sz w:val="24"/>
                <w:szCs w:val="24"/>
                <w:lang w:val="pt-BR"/>
              </w:rPr>
              <w:t>nên OCMB là hình thoi (HBH có 2 đường chéo vuông góc)</w:t>
            </w:r>
          </w:p>
        </w:tc>
        <w:tc>
          <w:tcPr>
            <w:tcW w:w="904" w:type="dxa"/>
          </w:tcPr>
          <w:p w:rsidR="00A6035B" w:rsidRPr="006D083A" w:rsidRDefault="00A6035B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C44F8D" w:rsidRPr="006D083A" w:rsidRDefault="003817F4" w:rsidP="00375FA2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  <w:p w:rsidR="00F67388" w:rsidRPr="006D083A" w:rsidRDefault="00F67388" w:rsidP="00375FA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  <w:tr w:rsidR="00055DEB" w:rsidRPr="006D083A" w:rsidTr="00DF4DB2">
        <w:trPr>
          <w:trHeight w:val="1313"/>
          <w:jc w:val="center"/>
        </w:trPr>
        <w:tc>
          <w:tcPr>
            <w:tcW w:w="818" w:type="dxa"/>
            <w:vAlign w:val="center"/>
          </w:tcPr>
          <w:p w:rsidR="00055DEB" w:rsidRPr="006D083A" w:rsidRDefault="006D083A" w:rsidP="006D083A">
            <w:pPr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Bài </w:t>
            </w:r>
            <w:r w:rsidR="00055DEB" w:rsidRPr="006D083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310" w:type="dxa"/>
          </w:tcPr>
          <w:p w:rsidR="00055DEB" w:rsidRPr="006D083A" w:rsidRDefault="00055DEB" w:rsidP="00055DEB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>Bài toán cần chứng minh tương đương với:</w:t>
            </w:r>
          </w:p>
          <w:p w:rsidR="00055DEB" w:rsidRPr="006D083A" w:rsidRDefault="00055DEB" w:rsidP="00055DEB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9F4E52" w:rsidRPr="006D083A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>
                <v:shape id="_x0000_i1052" type="#_x0000_t75" style="width:96pt;height:33.75pt" fillcolor="window">
                  <v:imagedata r:id="rId72" o:title=""/>
                </v:shape>
              </w:pi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   (vì a,b </w:t>
            </w:r>
            <w:r w:rsidRPr="006D083A">
              <w:rPr>
                <w:rFonts w:ascii="Times New Roman" w:hAnsi="Times New Roman"/>
                <w:sz w:val="24"/>
                <w:szCs w:val="24"/>
              </w:rPr>
              <w:sym w:font="Symbol" w:char="F0B3"/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0)</w:t>
            </w:r>
          </w:p>
          <w:p w:rsidR="00055DEB" w:rsidRPr="006D083A" w:rsidRDefault="00055DEB" w:rsidP="00055DEB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Vì  </w:t>
            </w:r>
            <w:r w:rsidR="009F4E52" w:rsidRPr="006D083A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pict>
                <v:shape id="_x0000_i1053" type="#_x0000_t75" style="width:96.75pt;height:18.75pt" fillcolor="window">
                  <v:imagedata r:id="rId73" o:title=""/>
                </v:shape>
              </w:pi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(bđt cosi)</w:t>
            </w:r>
          </w:p>
          <w:p w:rsidR="00055DEB" w:rsidRPr="006D083A" w:rsidRDefault="00055DEB" w:rsidP="00055DEB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=&gt; </w:t>
            </w:r>
            <w:r w:rsidR="009F4E52" w:rsidRPr="006D083A">
              <w:rPr>
                <w:rFonts w:ascii="Times New Roman" w:hAnsi="Times New Roman"/>
                <w:position w:val="-8"/>
                <w:sz w:val="24"/>
                <w:szCs w:val="24"/>
                <w:lang w:val="fr-FR"/>
              </w:rPr>
              <w:pict>
                <v:shape id="_x0000_i1054" type="#_x0000_t75" style="width:59.25pt;height:18pt" fillcolor="window">
                  <v:imagedata r:id="rId74" o:title=""/>
                </v:shape>
              </w:pi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9F4E52" w:rsidRPr="006D083A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>
                <v:shape id="_x0000_i1055" type="#_x0000_t75" style="width:71.25pt;height:33.75pt" fillcolor="window">
                  <v:imagedata r:id="rId75" o:title=""/>
                </v:shape>
              </w:pi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  (1)</w:t>
            </w:r>
          </w:p>
          <w:p w:rsidR="00055DEB" w:rsidRPr="006D083A" w:rsidRDefault="00055DEB" w:rsidP="00055DEB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Tương tự ta có :   </w:t>
            </w:r>
            <w:r w:rsidR="009F4E52" w:rsidRPr="006D083A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>
                <v:shape id="_x0000_i1056" type="#_x0000_t75" style="width:56.25pt;height:33.75pt" fillcolor="window">
                  <v:imagedata r:id="rId76" o:title=""/>
                </v:shape>
              </w:pict>
            </w: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    (2)</w:t>
            </w:r>
          </w:p>
          <w:p w:rsidR="00055DEB" w:rsidRPr="006D083A" w:rsidRDefault="00055DEB" w:rsidP="00055DEB">
            <w:pPr>
              <w:rPr>
                <w:rFonts w:ascii="Times New Roman" w:hAnsi="Times New Roman"/>
                <w:sz w:val="24"/>
                <w:szCs w:val="24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Cộng vế với vế của (1)và (2) ta được </w:t>
            </w:r>
          </w:p>
          <w:p w:rsidR="00055DEB" w:rsidRPr="006D083A" w:rsidRDefault="00055DEB" w:rsidP="00055DE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D08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F4E52" w:rsidRPr="006D083A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>
                <v:shape id="_x0000_i1057" type="#_x0000_t75" style="width:96pt;height:33.75pt" fillcolor="window">
                  <v:imagedata r:id="rId72" o:title=""/>
                </v:shape>
              </w:pict>
            </w:r>
            <w:r w:rsidRPr="006D083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(đpcm)</w:t>
            </w:r>
          </w:p>
        </w:tc>
        <w:tc>
          <w:tcPr>
            <w:tcW w:w="904" w:type="dxa"/>
            <w:vAlign w:val="center"/>
          </w:tcPr>
          <w:p w:rsidR="00055DEB" w:rsidRPr="006D083A" w:rsidRDefault="00055DEB" w:rsidP="00055DE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55DEB" w:rsidRPr="006D083A" w:rsidRDefault="00055DEB" w:rsidP="00055DEB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055DEB" w:rsidRPr="006D083A" w:rsidRDefault="00055DEB" w:rsidP="00055DE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055DEB" w:rsidRPr="006D083A" w:rsidRDefault="00055DEB" w:rsidP="00055DE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55DEB" w:rsidRPr="006D083A" w:rsidRDefault="00055DEB" w:rsidP="00055DE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055DEB" w:rsidRPr="006D083A" w:rsidRDefault="00055DEB" w:rsidP="00055DEB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055DEB" w:rsidRPr="006D083A" w:rsidRDefault="00055DEB" w:rsidP="00055DE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  <w:p w:rsidR="00055DEB" w:rsidRPr="006D083A" w:rsidRDefault="00055DEB" w:rsidP="00055DE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55DEB" w:rsidRPr="006D083A" w:rsidRDefault="00055DEB" w:rsidP="00055DEB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6D083A">
              <w:rPr>
                <w:rFonts w:ascii="Times New Roman" w:hAnsi="Times New Roman"/>
                <w:b/>
                <w:sz w:val="24"/>
                <w:szCs w:val="24"/>
              </w:rPr>
              <w:t>0,25</w:t>
            </w:r>
          </w:p>
        </w:tc>
      </w:tr>
    </w:tbl>
    <w:p w:rsidR="00C432A8" w:rsidRPr="006E1BA3" w:rsidRDefault="00C432A8" w:rsidP="0096593E">
      <w:pPr>
        <w:spacing w:after="0"/>
        <w:jc w:val="center"/>
        <w:rPr>
          <w:rFonts w:asciiTheme="majorHAnsi" w:eastAsia="Times New Roman" w:hAnsiTheme="majorHAnsi" w:cstheme="majorHAnsi"/>
          <w:sz w:val="24"/>
          <w:szCs w:val="24"/>
        </w:rPr>
      </w:pPr>
      <w:r w:rsidRPr="006E1BA3">
        <w:rPr>
          <w:rFonts w:asciiTheme="majorHAnsi" w:eastAsia="Times New Roman" w:hAnsiTheme="majorHAnsi" w:cstheme="majorHAnsi"/>
          <w:sz w:val="24"/>
          <w:szCs w:val="24"/>
        </w:rPr>
        <w:lastRenderedPageBreak/>
        <w:t>( HS làm cách khác vẫn cho đủ số điểm)</w:t>
      </w:r>
    </w:p>
    <w:p w:rsidR="00977B19" w:rsidRPr="006E1BA3" w:rsidRDefault="00977B19" w:rsidP="00F67388">
      <w:pPr>
        <w:outlineLvl w:val="0"/>
        <w:rPr>
          <w:rFonts w:asciiTheme="majorHAnsi" w:hAnsiTheme="majorHAnsi"/>
          <w:b/>
          <w:i/>
          <w:sz w:val="24"/>
          <w:szCs w:val="24"/>
          <w:u w:val="single"/>
        </w:rPr>
      </w:pPr>
    </w:p>
    <w:p w:rsidR="00C432A8" w:rsidRPr="006E1BA3" w:rsidRDefault="00C432A8" w:rsidP="00C432A8">
      <w:pPr>
        <w:spacing w:before="90" w:line="360" w:lineRule="auto"/>
        <w:jc w:val="both"/>
        <w:rPr>
          <w:rFonts w:asciiTheme="majorHAnsi" w:hAnsiTheme="majorHAnsi" w:cstheme="majorHAnsi"/>
          <w:b/>
          <w:position w:val="-6"/>
          <w:sz w:val="24"/>
          <w:szCs w:val="24"/>
        </w:rPr>
      </w:pPr>
      <w:r w:rsidRPr="006E1BA3">
        <w:rPr>
          <w:rFonts w:asciiTheme="majorHAnsi" w:hAnsiTheme="majorHAnsi" w:cstheme="majorHAnsi"/>
          <w:b/>
          <w:position w:val="-6"/>
          <w:sz w:val="24"/>
          <w:szCs w:val="24"/>
        </w:rPr>
        <w:t xml:space="preserve">BGH DUYỆT                               TỔ CHUYÊN MÔN                                 NGƯỜI RA ĐỀ </w:t>
      </w:r>
    </w:p>
    <w:p w:rsidR="00C432A8" w:rsidRPr="006E1BA3" w:rsidRDefault="00C432A8" w:rsidP="00C432A8">
      <w:pPr>
        <w:spacing w:before="90" w:line="360" w:lineRule="auto"/>
        <w:jc w:val="both"/>
        <w:rPr>
          <w:rFonts w:asciiTheme="majorHAnsi" w:hAnsiTheme="majorHAnsi" w:cstheme="majorHAnsi"/>
          <w:b/>
          <w:position w:val="-6"/>
          <w:sz w:val="24"/>
          <w:szCs w:val="24"/>
        </w:rPr>
      </w:pPr>
    </w:p>
    <w:p w:rsidR="00C432A8" w:rsidRPr="006E1BA3" w:rsidRDefault="00C432A8" w:rsidP="00C432A8">
      <w:pPr>
        <w:spacing w:before="90" w:line="360" w:lineRule="auto"/>
        <w:jc w:val="both"/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</w:pPr>
      <w:r w:rsidRPr="006E1BA3">
        <w:rPr>
          <w:rFonts w:asciiTheme="majorHAnsi" w:hAnsiTheme="majorHAnsi" w:cstheme="majorHAnsi"/>
          <w:b/>
          <w:position w:val="-6"/>
          <w:sz w:val="24"/>
          <w:szCs w:val="24"/>
        </w:rPr>
        <w:t xml:space="preserve">                                                                                                                       </w:t>
      </w:r>
      <w:r w:rsidR="00280EA1" w:rsidRPr="006E1BA3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t>Nguyễn Th</w:t>
      </w:r>
      <w:r w:rsidR="003817F4" w:rsidRPr="006E1BA3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t>ị</w:t>
      </w:r>
      <w:r w:rsidR="00280EA1" w:rsidRPr="006E1BA3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t xml:space="preserve"> Vin</w:t>
      </w:r>
    </w:p>
    <w:p w:rsidR="00C432A8" w:rsidRPr="006E1BA3" w:rsidRDefault="00C432A8" w:rsidP="00C432A8">
      <w:pPr>
        <w:tabs>
          <w:tab w:val="left" w:pos="8010"/>
        </w:tabs>
        <w:spacing w:before="90" w:line="360" w:lineRule="auto"/>
        <w:ind w:left="720"/>
        <w:jc w:val="both"/>
        <w:rPr>
          <w:rFonts w:ascii="Times New Roman" w:hAnsi="Times New Roman"/>
          <w:position w:val="-6"/>
          <w:sz w:val="24"/>
          <w:szCs w:val="24"/>
        </w:rPr>
      </w:pPr>
      <w:r w:rsidRPr="006E1BA3">
        <w:rPr>
          <w:position w:val="-6"/>
          <w:sz w:val="24"/>
          <w:szCs w:val="24"/>
        </w:rPr>
        <w:t xml:space="preserve">                                                                                                                  </w:t>
      </w:r>
    </w:p>
    <w:p w:rsidR="003225B3" w:rsidRPr="006E1BA3" w:rsidRDefault="003225B3" w:rsidP="00A86FE3">
      <w:pPr>
        <w:spacing w:line="360" w:lineRule="auto"/>
        <w:jc w:val="both"/>
        <w:rPr>
          <w:sz w:val="24"/>
          <w:szCs w:val="24"/>
        </w:rPr>
      </w:pPr>
    </w:p>
    <w:sectPr w:rsidR="003225B3" w:rsidRPr="006E1BA3" w:rsidSect="008E0A49">
      <w:pgSz w:w="11906" w:h="16838" w:code="9"/>
      <w:pgMar w:top="567" w:right="1134" w:bottom="567" w:left="851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786F" w:rsidRDefault="0089786F" w:rsidP="00E62E73">
      <w:pPr>
        <w:spacing w:after="0" w:line="240" w:lineRule="auto"/>
      </w:pPr>
      <w:r>
        <w:separator/>
      </w:r>
    </w:p>
  </w:endnote>
  <w:endnote w:type="continuationSeparator" w:id="0">
    <w:p w:rsidR="0089786F" w:rsidRDefault="0089786F" w:rsidP="00E62E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Yu Gothic"/>
    <w:charset w:val="80"/>
    <w:family w:val="auto"/>
    <w:pitch w:val="default"/>
    <w:sig w:usb0="00000001" w:usb1="08070000" w:usb2="00000010" w:usb3="00000000" w:csb0="00020000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786F" w:rsidRDefault="0089786F" w:rsidP="00E62E73">
      <w:pPr>
        <w:spacing w:after="0" w:line="240" w:lineRule="auto"/>
      </w:pPr>
      <w:r>
        <w:separator/>
      </w:r>
    </w:p>
  </w:footnote>
  <w:footnote w:type="continuationSeparator" w:id="0">
    <w:p w:rsidR="0089786F" w:rsidRDefault="0089786F" w:rsidP="00E62E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171C2"/>
    <w:multiLevelType w:val="hybridMultilevel"/>
    <w:tmpl w:val="71BCB44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163E7EA0"/>
    <w:multiLevelType w:val="hybridMultilevel"/>
    <w:tmpl w:val="AE740AE2"/>
    <w:lvl w:ilvl="0" w:tplc="E8D25E6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151ADB"/>
    <w:multiLevelType w:val="hybridMultilevel"/>
    <w:tmpl w:val="684E099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04D2554"/>
    <w:multiLevelType w:val="hybridMultilevel"/>
    <w:tmpl w:val="91E47B46"/>
    <w:lvl w:ilvl="0" w:tplc="99422966"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47B108B"/>
    <w:multiLevelType w:val="hybridMultilevel"/>
    <w:tmpl w:val="0BFC0B24"/>
    <w:lvl w:ilvl="0" w:tplc="B134CD1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5">
    <w:nsid w:val="3516420F"/>
    <w:multiLevelType w:val="hybridMultilevel"/>
    <w:tmpl w:val="D388C39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614EC0"/>
    <w:multiLevelType w:val="hybridMultilevel"/>
    <w:tmpl w:val="DA48B65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B8F189D"/>
    <w:multiLevelType w:val="hybridMultilevel"/>
    <w:tmpl w:val="71BCB44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5B6C02A5"/>
    <w:multiLevelType w:val="hybridMultilevel"/>
    <w:tmpl w:val="A39884B2"/>
    <w:lvl w:ilvl="0" w:tplc="CB10C240">
      <w:start w:val="1"/>
      <w:numFmt w:val="upperLetter"/>
      <w:lvlText w:val="%1."/>
      <w:lvlJc w:val="left"/>
      <w:pPr>
        <w:ind w:left="435" w:hanging="360"/>
      </w:pPr>
      <w:rPr>
        <w:rFonts w:cs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abstractNum w:abstractNumId="9">
    <w:nsid w:val="704A15EE"/>
    <w:multiLevelType w:val="hybridMultilevel"/>
    <w:tmpl w:val="7E84F35C"/>
    <w:lvl w:ilvl="0" w:tplc="76308292">
      <w:start w:val="4"/>
      <w:numFmt w:val="bullet"/>
      <w:lvlText w:val="–"/>
      <w:lvlJc w:val="left"/>
      <w:pPr>
        <w:ind w:left="720" w:hanging="360"/>
      </w:pPr>
      <w:rPr>
        <w:rFonts w:ascii="Arial" w:eastAsia="TimesNewRomanPS-BoldMT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1CE29BD"/>
    <w:multiLevelType w:val="hybridMultilevel"/>
    <w:tmpl w:val="16D2F50E"/>
    <w:lvl w:ilvl="0" w:tplc="DEFC2F04">
      <w:start w:val="4"/>
      <w:numFmt w:val="bullet"/>
      <w:lvlText w:val="-"/>
      <w:lvlJc w:val="left"/>
      <w:pPr>
        <w:ind w:left="720" w:hanging="360"/>
      </w:pPr>
      <w:rPr>
        <w:rFonts w:ascii="Arial" w:eastAsia="TimesNewRomanPS-BoldMT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2"/>
  </w:num>
  <w:num w:numId="5">
    <w:abstractNumId w:val="8"/>
  </w:num>
  <w:num w:numId="6">
    <w:abstractNumId w:val="3"/>
  </w:num>
  <w:num w:numId="7">
    <w:abstractNumId w:val="9"/>
  </w:num>
  <w:num w:numId="8">
    <w:abstractNumId w:val="10"/>
  </w:num>
  <w:num w:numId="9">
    <w:abstractNumId w:val="1"/>
  </w:num>
  <w:num w:numId="10">
    <w:abstractNumId w:val="5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27CC8"/>
    <w:rsid w:val="000025F3"/>
    <w:rsid w:val="00010B22"/>
    <w:rsid w:val="00010D88"/>
    <w:rsid w:val="00016A1B"/>
    <w:rsid w:val="00032291"/>
    <w:rsid w:val="00034B54"/>
    <w:rsid w:val="00035906"/>
    <w:rsid w:val="00055DEB"/>
    <w:rsid w:val="0007170E"/>
    <w:rsid w:val="00075B4D"/>
    <w:rsid w:val="00080015"/>
    <w:rsid w:val="00080989"/>
    <w:rsid w:val="00082BB3"/>
    <w:rsid w:val="00096E9C"/>
    <w:rsid w:val="000A244C"/>
    <w:rsid w:val="000B065D"/>
    <w:rsid w:val="000B22AB"/>
    <w:rsid w:val="000B6920"/>
    <w:rsid w:val="000B6C9E"/>
    <w:rsid w:val="000C16D1"/>
    <w:rsid w:val="000C3DE0"/>
    <w:rsid w:val="000C49DB"/>
    <w:rsid w:val="000C696D"/>
    <w:rsid w:val="000C7E72"/>
    <w:rsid w:val="000D0285"/>
    <w:rsid w:val="000D56B8"/>
    <w:rsid w:val="000D59ED"/>
    <w:rsid w:val="000D6DA8"/>
    <w:rsid w:val="0010138F"/>
    <w:rsid w:val="001117F1"/>
    <w:rsid w:val="00126028"/>
    <w:rsid w:val="001432E8"/>
    <w:rsid w:val="00150B51"/>
    <w:rsid w:val="00151B36"/>
    <w:rsid w:val="0015561C"/>
    <w:rsid w:val="00173227"/>
    <w:rsid w:val="00176B3F"/>
    <w:rsid w:val="00190765"/>
    <w:rsid w:val="00191603"/>
    <w:rsid w:val="00192007"/>
    <w:rsid w:val="001A3D5B"/>
    <w:rsid w:val="001A570D"/>
    <w:rsid w:val="001A57F0"/>
    <w:rsid w:val="001B0D1F"/>
    <w:rsid w:val="001B0D2A"/>
    <w:rsid w:val="001B203B"/>
    <w:rsid w:val="001C509F"/>
    <w:rsid w:val="001C71EE"/>
    <w:rsid w:val="001D48F2"/>
    <w:rsid w:val="001E2FB9"/>
    <w:rsid w:val="001E7705"/>
    <w:rsid w:val="00202868"/>
    <w:rsid w:val="00214459"/>
    <w:rsid w:val="00226FE1"/>
    <w:rsid w:val="002430B2"/>
    <w:rsid w:val="00243644"/>
    <w:rsid w:val="00244322"/>
    <w:rsid w:val="002531C2"/>
    <w:rsid w:val="0025402B"/>
    <w:rsid w:val="002633DF"/>
    <w:rsid w:val="00270235"/>
    <w:rsid w:val="00272BC1"/>
    <w:rsid w:val="0027471B"/>
    <w:rsid w:val="00280EA1"/>
    <w:rsid w:val="002833C6"/>
    <w:rsid w:val="00287219"/>
    <w:rsid w:val="00296432"/>
    <w:rsid w:val="002B285D"/>
    <w:rsid w:val="002B71EF"/>
    <w:rsid w:val="002C0613"/>
    <w:rsid w:val="002C21E8"/>
    <w:rsid w:val="002C7B98"/>
    <w:rsid w:val="002E6DEB"/>
    <w:rsid w:val="00304BD5"/>
    <w:rsid w:val="00311877"/>
    <w:rsid w:val="003129FA"/>
    <w:rsid w:val="00312C9B"/>
    <w:rsid w:val="003225B3"/>
    <w:rsid w:val="00323E48"/>
    <w:rsid w:val="00343D2D"/>
    <w:rsid w:val="00346267"/>
    <w:rsid w:val="0036100B"/>
    <w:rsid w:val="003614ED"/>
    <w:rsid w:val="00370D1C"/>
    <w:rsid w:val="003730F4"/>
    <w:rsid w:val="00375FA2"/>
    <w:rsid w:val="003817F4"/>
    <w:rsid w:val="00391399"/>
    <w:rsid w:val="003A08EF"/>
    <w:rsid w:val="003A1191"/>
    <w:rsid w:val="003A6DF8"/>
    <w:rsid w:val="003C5EB0"/>
    <w:rsid w:val="003D1218"/>
    <w:rsid w:val="003D4EEE"/>
    <w:rsid w:val="003E25DB"/>
    <w:rsid w:val="003E3423"/>
    <w:rsid w:val="003F7116"/>
    <w:rsid w:val="00405BA2"/>
    <w:rsid w:val="004062F8"/>
    <w:rsid w:val="004078A7"/>
    <w:rsid w:val="00407D28"/>
    <w:rsid w:val="004335F5"/>
    <w:rsid w:val="0043637F"/>
    <w:rsid w:val="004409C2"/>
    <w:rsid w:val="00450522"/>
    <w:rsid w:val="00454353"/>
    <w:rsid w:val="00467601"/>
    <w:rsid w:val="00467D2D"/>
    <w:rsid w:val="00472F65"/>
    <w:rsid w:val="004731CB"/>
    <w:rsid w:val="004758ED"/>
    <w:rsid w:val="004A04DF"/>
    <w:rsid w:val="004A7B4F"/>
    <w:rsid w:val="004C1BFB"/>
    <w:rsid w:val="004D2030"/>
    <w:rsid w:val="004D580A"/>
    <w:rsid w:val="004D7A09"/>
    <w:rsid w:val="004E00F2"/>
    <w:rsid w:val="004E75A2"/>
    <w:rsid w:val="004F4D77"/>
    <w:rsid w:val="004F7758"/>
    <w:rsid w:val="005038C7"/>
    <w:rsid w:val="005201A2"/>
    <w:rsid w:val="00524153"/>
    <w:rsid w:val="0052788A"/>
    <w:rsid w:val="00527CC8"/>
    <w:rsid w:val="0053579D"/>
    <w:rsid w:val="00543BD5"/>
    <w:rsid w:val="0054546E"/>
    <w:rsid w:val="005541B6"/>
    <w:rsid w:val="005573B7"/>
    <w:rsid w:val="0056533E"/>
    <w:rsid w:val="00576634"/>
    <w:rsid w:val="00586C29"/>
    <w:rsid w:val="00595CE5"/>
    <w:rsid w:val="005A69B5"/>
    <w:rsid w:val="005A6A15"/>
    <w:rsid w:val="005A72B2"/>
    <w:rsid w:val="005B2FBF"/>
    <w:rsid w:val="005B3003"/>
    <w:rsid w:val="005C2346"/>
    <w:rsid w:val="005C4E9D"/>
    <w:rsid w:val="005C6AA4"/>
    <w:rsid w:val="005C7F26"/>
    <w:rsid w:val="005D1C67"/>
    <w:rsid w:val="005E0DC4"/>
    <w:rsid w:val="005E4E36"/>
    <w:rsid w:val="006109A3"/>
    <w:rsid w:val="00610EDC"/>
    <w:rsid w:val="006318B0"/>
    <w:rsid w:val="00635601"/>
    <w:rsid w:val="0064287D"/>
    <w:rsid w:val="0064616A"/>
    <w:rsid w:val="00664DD3"/>
    <w:rsid w:val="006813DC"/>
    <w:rsid w:val="006878B0"/>
    <w:rsid w:val="006944AF"/>
    <w:rsid w:val="006A165B"/>
    <w:rsid w:val="006B3806"/>
    <w:rsid w:val="006B6667"/>
    <w:rsid w:val="006C08E1"/>
    <w:rsid w:val="006D083A"/>
    <w:rsid w:val="006D1F85"/>
    <w:rsid w:val="006E1A48"/>
    <w:rsid w:val="006E1BA3"/>
    <w:rsid w:val="006E7187"/>
    <w:rsid w:val="006F5AD7"/>
    <w:rsid w:val="007035D0"/>
    <w:rsid w:val="00713A0B"/>
    <w:rsid w:val="00714F9C"/>
    <w:rsid w:val="007203CA"/>
    <w:rsid w:val="0073606C"/>
    <w:rsid w:val="0073689D"/>
    <w:rsid w:val="007463D0"/>
    <w:rsid w:val="007522CD"/>
    <w:rsid w:val="00755C70"/>
    <w:rsid w:val="00761467"/>
    <w:rsid w:val="0076387D"/>
    <w:rsid w:val="00774FF6"/>
    <w:rsid w:val="00775717"/>
    <w:rsid w:val="00776EB7"/>
    <w:rsid w:val="00784DFE"/>
    <w:rsid w:val="00795036"/>
    <w:rsid w:val="00797E1A"/>
    <w:rsid w:val="007B5E4A"/>
    <w:rsid w:val="007B78F3"/>
    <w:rsid w:val="007C3C1C"/>
    <w:rsid w:val="00801295"/>
    <w:rsid w:val="0080593E"/>
    <w:rsid w:val="008104F1"/>
    <w:rsid w:val="00811CF0"/>
    <w:rsid w:val="00815C2D"/>
    <w:rsid w:val="00820696"/>
    <w:rsid w:val="00827698"/>
    <w:rsid w:val="00840FA0"/>
    <w:rsid w:val="0084525A"/>
    <w:rsid w:val="00845CAA"/>
    <w:rsid w:val="0085743F"/>
    <w:rsid w:val="008644AC"/>
    <w:rsid w:val="00867D49"/>
    <w:rsid w:val="00871D83"/>
    <w:rsid w:val="0088543E"/>
    <w:rsid w:val="0089786F"/>
    <w:rsid w:val="008B2708"/>
    <w:rsid w:val="008B5002"/>
    <w:rsid w:val="008E0A49"/>
    <w:rsid w:val="008E1B97"/>
    <w:rsid w:val="008F063F"/>
    <w:rsid w:val="008F0DCC"/>
    <w:rsid w:val="008F486C"/>
    <w:rsid w:val="00900302"/>
    <w:rsid w:val="00922FE2"/>
    <w:rsid w:val="00923649"/>
    <w:rsid w:val="009253F3"/>
    <w:rsid w:val="00933092"/>
    <w:rsid w:val="0093698F"/>
    <w:rsid w:val="009449F9"/>
    <w:rsid w:val="00950A26"/>
    <w:rsid w:val="0096593E"/>
    <w:rsid w:val="00966360"/>
    <w:rsid w:val="00974F2A"/>
    <w:rsid w:val="00977B19"/>
    <w:rsid w:val="0098564C"/>
    <w:rsid w:val="00991B91"/>
    <w:rsid w:val="009958E2"/>
    <w:rsid w:val="00997ABF"/>
    <w:rsid w:val="009C1823"/>
    <w:rsid w:val="009C3711"/>
    <w:rsid w:val="009C5974"/>
    <w:rsid w:val="009E7A52"/>
    <w:rsid w:val="009F3F3E"/>
    <w:rsid w:val="009F4E52"/>
    <w:rsid w:val="00A120F2"/>
    <w:rsid w:val="00A240E6"/>
    <w:rsid w:val="00A328D7"/>
    <w:rsid w:val="00A50CBA"/>
    <w:rsid w:val="00A57348"/>
    <w:rsid w:val="00A6035B"/>
    <w:rsid w:val="00A64BAA"/>
    <w:rsid w:val="00A8065F"/>
    <w:rsid w:val="00A82235"/>
    <w:rsid w:val="00A8554B"/>
    <w:rsid w:val="00A86FE3"/>
    <w:rsid w:val="00A964EA"/>
    <w:rsid w:val="00AA258F"/>
    <w:rsid w:val="00AB5C2D"/>
    <w:rsid w:val="00AC0C8E"/>
    <w:rsid w:val="00AC292A"/>
    <w:rsid w:val="00AC2A0E"/>
    <w:rsid w:val="00AC3B20"/>
    <w:rsid w:val="00AC6D25"/>
    <w:rsid w:val="00AD35BA"/>
    <w:rsid w:val="00AF6227"/>
    <w:rsid w:val="00B30C66"/>
    <w:rsid w:val="00B372B9"/>
    <w:rsid w:val="00B41F9E"/>
    <w:rsid w:val="00B44784"/>
    <w:rsid w:val="00B54D15"/>
    <w:rsid w:val="00B7099A"/>
    <w:rsid w:val="00B750FD"/>
    <w:rsid w:val="00B85792"/>
    <w:rsid w:val="00B91D72"/>
    <w:rsid w:val="00B97EE1"/>
    <w:rsid w:val="00BA39E9"/>
    <w:rsid w:val="00BB6F2E"/>
    <w:rsid w:val="00BB71BA"/>
    <w:rsid w:val="00BC5A72"/>
    <w:rsid w:val="00BF566D"/>
    <w:rsid w:val="00C038CF"/>
    <w:rsid w:val="00C057A0"/>
    <w:rsid w:val="00C116B5"/>
    <w:rsid w:val="00C16EE9"/>
    <w:rsid w:val="00C16F5C"/>
    <w:rsid w:val="00C2469E"/>
    <w:rsid w:val="00C25B87"/>
    <w:rsid w:val="00C3094E"/>
    <w:rsid w:val="00C37C4A"/>
    <w:rsid w:val="00C40AFA"/>
    <w:rsid w:val="00C421A9"/>
    <w:rsid w:val="00C432A8"/>
    <w:rsid w:val="00C44F8D"/>
    <w:rsid w:val="00C53144"/>
    <w:rsid w:val="00C54830"/>
    <w:rsid w:val="00C5645F"/>
    <w:rsid w:val="00C61D48"/>
    <w:rsid w:val="00C62979"/>
    <w:rsid w:val="00C77C7D"/>
    <w:rsid w:val="00C95A92"/>
    <w:rsid w:val="00CA1C93"/>
    <w:rsid w:val="00CB5211"/>
    <w:rsid w:val="00CB5AD6"/>
    <w:rsid w:val="00CC1ABF"/>
    <w:rsid w:val="00CD2C36"/>
    <w:rsid w:val="00CD4D4E"/>
    <w:rsid w:val="00CE089D"/>
    <w:rsid w:val="00CF1A03"/>
    <w:rsid w:val="00CF1A3E"/>
    <w:rsid w:val="00CF4805"/>
    <w:rsid w:val="00CF6D19"/>
    <w:rsid w:val="00D073EC"/>
    <w:rsid w:val="00D163DD"/>
    <w:rsid w:val="00D169BA"/>
    <w:rsid w:val="00D16A14"/>
    <w:rsid w:val="00D334B6"/>
    <w:rsid w:val="00D34A5D"/>
    <w:rsid w:val="00D40C75"/>
    <w:rsid w:val="00D6203B"/>
    <w:rsid w:val="00D62628"/>
    <w:rsid w:val="00D81A4D"/>
    <w:rsid w:val="00D82645"/>
    <w:rsid w:val="00D85DB1"/>
    <w:rsid w:val="00D87DD3"/>
    <w:rsid w:val="00D9022D"/>
    <w:rsid w:val="00D93FD2"/>
    <w:rsid w:val="00DA1FD0"/>
    <w:rsid w:val="00DB3A14"/>
    <w:rsid w:val="00DC7F85"/>
    <w:rsid w:val="00DE2EF0"/>
    <w:rsid w:val="00DE7DE1"/>
    <w:rsid w:val="00DF1591"/>
    <w:rsid w:val="00DF4DB2"/>
    <w:rsid w:val="00DF6553"/>
    <w:rsid w:val="00E06B7B"/>
    <w:rsid w:val="00E11A87"/>
    <w:rsid w:val="00E152CC"/>
    <w:rsid w:val="00E236CC"/>
    <w:rsid w:val="00E25114"/>
    <w:rsid w:val="00E3256F"/>
    <w:rsid w:val="00E50632"/>
    <w:rsid w:val="00E509B4"/>
    <w:rsid w:val="00E53F44"/>
    <w:rsid w:val="00E553C0"/>
    <w:rsid w:val="00E62E73"/>
    <w:rsid w:val="00E67328"/>
    <w:rsid w:val="00E71B47"/>
    <w:rsid w:val="00E75919"/>
    <w:rsid w:val="00E82821"/>
    <w:rsid w:val="00E84ACA"/>
    <w:rsid w:val="00E9041E"/>
    <w:rsid w:val="00E90C09"/>
    <w:rsid w:val="00E949AD"/>
    <w:rsid w:val="00EE4528"/>
    <w:rsid w:val="00EF1998"/>
    <w:rsid w:val="00EF6CF3"/>
    <w:rsid w:val="00F02FB4"/>
    <w:rsid w:val="00F15A7D"/>
    <w:rsid w:val="00F20EA7"/>
    <w:rsid w:val="00F24CE9"/>
    <w:rsid w:val="00F31202"/>
    <w:rsid w:val="00F374A7"/>
    <w:rsid w:val="00F4558F"/>
    <w:rsid w:val="00F468C7"/>
    <w:rsid w:val="00F47676"/>
    <w:rsid w:val="00F47DDA"/>
    <w:rsid w:val="00F67388"/>
    <w:rsid w:val="00F72C9E"/>
    <w:rsid w:val="00F74818"/>
    <w:rsid w:val="00F843FE"/>
    <w:rsid w:val="00F93EE8"/>
    <w:rsid w:val="00F94B53"/>
    <w:rsid w:val="00F958F7"/>
    <w:rsid w:val="00FA1D22"/>
    <w:rsid w:val="00FA2F51"/>
    <w:rsid w:val="00FA3C69"/>
    <w:rsid w:val="00FA4BBB"/>
    <w:rsid w:val="00FA54A1"/>
    <w:rsid w:val="00FB3BA7"/>
    <w:rsid w:val="00FB4DF4"/>
    <w:rsid w:val="00FB7D12"/>
    <w:rsid w:val="00FC18CC"/>
    <w:rsid w:val="00FD34F8"/>
    <w:rsid w:val="00FE3FC9"/>
    <w:rsid w:val="00FE7B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18"/>
    <o:shapelayout v:ext="edit">
      <o:idmap v:ext="edit" data="1"/>
      <o:rules v:ext="edit">
        <o:r id="V:Rule1" type="connector" idref="#Đường kết nối Mũi tên Thẳng 71"/>
        <o:r id="V:Rule2" type="connector" idref="#Đường kết nối Mũi tên Thẳng 67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388"/>
    <w:rPr>
      <w:rFonts w:eastAsiaTheme="minorEastAsia" w:cs="Times New Roman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F67388"/>
    <w:pPr>
      <w:spacing w:after="0" w:line="240" w:lineRule="auto"/>
    </w:pPr>
    <w:rPr>
      <w:rFonts w:eastAsiaTheme="minorEastAsia" w:cs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uiPriority w:val="99"/>
    <w:qFormat/>
    <w:rsid w:val="00F67388"/>
    <w:pPr>
      <w:spacing w:after="0" w:line="240" w:lineRule="auto"/>
      <w:jc w:val="both"/>
    </w:pPr>
    <w:rPr>
      <w:rFonts w:ascii="VNI-Times" w:hAnsi="VNI-Times"/>
      <w:b/>
      <w:bCs/>
      <w:i/>
      <w:iCs/>
      <w:sz w:val="26"/>
      <w:szCs w:val="24"/>
      <w:lang w:val="en-US" w:eastAsia="en-US"/>
    </w:rPr>
  </w:style>
  <w:style w:type="character" w:customStyle="1" w:styleId="BodyText2Char">
    <w:name w:val="Body Text 2 Char"/>
    <w:basedOn w:val="DefaultParagraphFont"/>
    <w:link w:val="BodyText2"/>
    <w:uiPriority w:val="99"/>
    <w:qFormat/>
    <w:rsid w:val="00F67388"/>
    <w:rPr>
      <w:rFonts w:ascii="VNI-Times" w:eastAsiaTheme="minorEastAsia" w:hAnsi="VNI-Times" w:cs="Times New Roman"/>
      <w:b/>
      <w:bCs/>
      <w:i/>
      <w:iCs/>
      <w:sz w:val="26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388"/>
    <w:pPr>
      <w:ind w:left="720"/>
      <w:contextualSpacing/>
    </w:pPr>
    <w:rPr>
      <w:rFonts w:ascii="Times New Roman" w:hAnsi="Times New Roman"/>
      <w:sz w:val="28"/>
      <w:lang w:val="en-US" w:eastAsia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E0A4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E0A49"/>
    <w:rPr>
      <w:rFonts w:eastAsiaTheme="minorEastAsia" w:cs="Times New Roman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8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8C7"/>
    <w:rPr>
      <w:rFonts w:ascii="Segoe UI" w:eastAsiaTheme="minorEastAsia" w:hAnsi="Segoe UI" w:cs="Segoe UI"/>
      <w:sz w:val="18"/>
      <w:szCs w:val="18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E62E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E73"/>
    <w:rPr>
      <w:rFonts w:eastAsiaTheme="minorEastAsia" w:cs="Times New Roman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62E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E73"/>
    <w:rPr>
      <w:rFonts w:eastAsiaTheme="minorEastAsia" w:cs="Times New Roman"/>
      <w:lang w:eastAsia="vi-VN"/>
    </w:rPr>
  </w:style>
  <w:style w:type="paragraph" w:styleId="NoSpacing">
    <w:name w:val="No Spacing"/>
    <w:uiPriority w:val="1"/>
    <w:qFormat/>
    <w:rsid w:val="00E11A87"/>
    <w:pPr>
      <w:spacing w:after="0" w:line="240" w:lineRule="auto"/>
    </w:pPr>
    <w:rPr>
      <w:rFonts w:eastAsiaTheme="minorEastAsia" w:cs="Times New Roman"/>
      <w:lang w:eastAsia="vi-VN"/>
    </w:rPr>
  </w:style>
  <w:style w:type="paragraph" w:styleId="BodyText">
    <w:name w:val="Body Text"/>
    <w:basedOn w:val="Normal"/>
    <w:link w:val="BodyTextChar"/>
    <w:uiPriority w:val="99"/>
    <w:semiHidden/>
    <w:unhideWhenUsed/>
    <w:rsid w:val="00A86F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A86FE3"/>
    <w:rPr>
      <w:rFonts w:eastAsiaTheme="minorEastAsia" w:cs="Times New Roman"/>
      <w:lang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7388"/>
    <w:rPr>
      <w:rFonts w:eastAsiaTheme="minorEastAsia" w:cs="Times New Roman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F67388"/>
    <w:pPr>
      <w:spacing w:after="0" w:line="240" w:lineRule="auto"/>
    </w:pPr>
    <w:rPr>
      <w:rFonts w:eastAsiaTheme="minorEastAsia" w:cs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uiPriority w:val="99"/>
    <w:qFormat/>
    <w:rsid w:val="00F67388"/>
    <w:pPr>
      <w:spacing w:after="0" w:line="240" w:lineRule="auto"/>
      <w:jc w:val="both"/>
    </w:pPr>
    <w:rPr>
      <w:rFonts w:ascii="VNI-Times" w:hAnsi="VNI-Times"/>
      <w:b/>
      <w:bCs/>
      <w:i/>
      <w:iCs/>
      <w:sz w:val="26"/>
      <w:szCs w:val="24"/>
      <w:lang w:val="en-US" w:eastAsia="en-US"/>
    </w:rPr>
  </w:style>
  <w:style w:type="character" w:customStyle="1" w:styleId="BodyText2Char">
    <w:name w:val="Body Text 2 Char"/>
    <w:basedOn w:val="DefaultParagraphFont"/>
    <w:link w:val="BodyText2"/>
    <w:uiPriority w:val="99"/>
    <w:qFormat/>
    <w:rsid w:val="00F67388"/>
    <w:rPr>
      <w:rFonts w:ascii="VNI-Times" w:eastAsiaTheme="minorEastAsia" w:hAnsi="VNI-Times" w:cs="Times New Roman"/>
      <w:b/>
      <w:bCs/>
      <w:i/>
      <w:iCs/>
      <w:sz w:val="26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F67388"/>
    <w:pPr>
      <w:ind w:left="720"/>
      <w:contextualSpacing/>
    </w:pPr>
    <w:rPr>
      <w:rFonts w:ascii="Times New Roman" w:hAnsi="Times New Roman"/>
      <w:sz w:val="28"/>
      <w:lang w:val="en-US" w:eastAsia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E0A4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E0A49"/>
    <w:rPr>
      <w:rFonts w:eastAsiaTheme="minorEastAsia" w:cs="Times New Roman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8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8C7"/>
    <w:rPr>
      <w:rFonts w:ascii="Segoe UI" w:eastAsiaTheme="minorEastAsia" w:hAnsi="Segoe UI" w:cs="Segoe UI"/>
      <w:sz w:val="18"/>
      <w:szCs w:val="18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E62E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E73"/>
    <w:rPr>
      <w:rFonts w:eastAsiaTheme="minorEastAsia" w:cs="Times New Roman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62E7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E73"/>
    <w:rPr>
      <w:rFonts w:eastAsiaTheme="minorEastAsia" w:cs="Times New Roman"/>
      <w:lang w:eastAsia="vi-VN"/>
    </w:rPr>
  </w:style>
  <w:style w:type="paragraph" w:styleId="NoSpacing">
    <w:name w:val="No Spacing"/>
    <w:uiPriority w:val="1"/>
    <w:qFormat/>
    <w:rsid w:val="00E11A87"/>
    <w:pPr>
      <w:spacing w:after="0" w:line="240" w:lineRule="auto"/>
    </w:pPr>
    <w:rPr>
      <w:rFonts w:eastAsiaTheme="minorEastAsia" w:cs="Times New Roman"/>
      <w:lang w:eastAsia="vi-VN"/>
    </w:rPr>
  </w:style>
  <w:style w:type="paragraph" w:styleId="BodyText">
    <w:name w:val="Body Text"/>
    <w:basedOn w:val="Normal"/>
    <w:link w:val="BodyTextChar"/>
    <w:uiPriority w:val="99"/>
    <w:semiHidden/>
    <w:unhideWhenUsed/>
    <w:rsid w:val="00A86FE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A86FE3"/>
    <w:rPr>
      <w:rFonts w:eastAsiaTheme="minorEastAsia" w:cs="Times New Roman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3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9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5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1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4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05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65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23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image" Target="media/image15.wmf"/><Relationship Id="rId39" Type="http://schemas.openxmlformats.org/officeDocument/2006/relationships/oleObject" Target="embeddings/oleObject9.bin"/><Relationship Id="rId21" Type="http://schemas.openxmlformats.org/officeDocument/2006/relationships/image" Target="media/image11.png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0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6.wmf"/><Relationship Id="rId76" Type="http://schemas.openxmlformats.org/officeDocument/2006/relationships/image" Target="media/image42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7.wmf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40" Type="http://schemas.openxmlformats.org/officeDocument/2006/relationships/image" Target="media/image23.wmf"/><Relationship Id="rId45" Type="http://schemas.openxmlformats.org/officeDocument/2006/relationships/image" Target="media/image25.wmf"/><Relationship Id="rId53" Type="http://schemas.openxmlformats.org/officeDocument/2006/relationships/oleObject" Target="embeddings/oleObject16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40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3.emf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image" Target="media/image27.wmf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52" Type="http://schemas.openxmlformats.org/officeDocument/2006/relationships/image" Target="media/image29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3.bin"/><Relationship Id="rId73" Type="http://schemas.openxmlformats.org/officeDocument/2006/relationships/image" Target="media/image39.wmf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8.png"/><Relationship Id="rId72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6.bin"/><Relationship Id="rId38" Type="http://schemas.openxmlformats.org/officeDocument/2006/relationships/image" Target="media/image22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7.bin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3FF123-8975-42FA-824A-059254FE5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6</Pages>
  <Words>1152</Words>
  <Characters>6567</Characters>
  <Application>Microsoft Office Word</Application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ô Thị Nhiên</dc:creator>
  <cp:lastModifiedBy>ChaHung</cp:lastModifiedBy>
  <cp:revision>35</cp:revision>
  <cp:lastPrinted>2021-10-26T03:27:00Z</cp:lastPrinted>
  <dcterms:created xsi:type="dcterms:W3CDTF">2019-12-03T00:21:00Z</dcterms:created>
  <dcterms:modified xsi:type="dcterms:W3CDTF">2022-11-20T09:54:00Z</dcterms:modified>
</cp:coreProperties>
</file>